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3"/>
  </p:notesMasterIdLst>
  <p:sldIdLst>
    <p:sldId id="256" r:id="rId2"/>
    <p:sldId id="451" r:id="rId3"/>
    <p:sldId id="532" r:id="rId4"/>
    <p:sldId id="424" r:id="rId5"/>
    <p:sldId id="452" r:id="rId6"/>
    <p:sldId id="426" r:id="rId7"/>
    <p:sldId id="427" r:id="rId8"/>
    <p:sldId id="428" r:id="rId9"/>
    <p:sldId id="429" r:id="rId10"/>
    <p:sldId id="430" r:id="rId11"/>
    <p:sldId id="431" r:id="rId12"/>
    <p:sldId id="432" r:id="rId13"/>
    <p:sldId id="433" r:id="rId14"/>
    <p:sldId id="434" r:id="rId15"/>
    <p:sldId id="435" r:id="rId16"/>
    <p:sldId id="436" r:id="rId17"/>
    <p:sldId id="437" r:id="rId18"/>
    <p:sldId id="438" r:id="rId19"/>
    <p:sldId id="439" r:id="rId20"/>
    <p:sldId id="440" r:id="rId21"/>
    <p:sldId id="441" r:id="rId22"/>
    <p:sldId id="442" r:id="rId23"/>
    <p:sldId id="352" r:id="rId24"/>
    <p:sldId id="258" r:id="rId25"/>
    <p:sldId id="259" r:id="rId26"/>
    <p:sldId id="261" r:id="rId27"/>
    <p:sldId id="263" r:id="rId28"/>
    <p:sldId id="397" r:id="rId29"/>
    <p:sldId id="453" r:id="rId30"/>
    <p:sldId id="396" r:id="rId31"/>
    <p:sldId id="401" r:id="rId32"/>
    <p:sldId id="501" r:id="rId33"/>
    <p:sldId id="455" r:id="rId34"/>
    <p:sldId id="456" r:id="rId35"/>
    <p:sldId id="533" r:id="rId36"/>
    <p:sldId id="530" r:id="rId37"/>
    <p:sldId id="500" r:id="rId38"/>
    <p:sldId id="460" r:id="rId39"/>
    <p:sldId id="461" r:id="rId40"/>
    <p:sldId id="462" r:id="rId41"/>
    <p:sldId id="266" r:id="rId42"/>
    <p:sldId id="267" r:id="rId43"/>
    <p:sldId id="268" r:id="rId44"/>
    <p:sldId id="467" r:id="rId45"/>
    <p:sldId id="465" r:id="rId46"/>
    <p:sldId id="457" r:id="rId47"/>
    <p:sldId id="497" r:id="rId48"/>
    <p:sldId id="504" r:id="rId49"/>
    <p:sldId id="393" r:id="rId50"/>
    <p:sldId id="447" r:id="rId51"/>
    <p:sldId id="494" r:id="rId52"/>
    <p:sldId id="505" r:id="rId53"/>
    <p:sldId id="495" r:id="rId54"/>
    <p:sldId id="496" r:id="rId55"/>
    <p:sldId id="458" r:id="rId56"/>
    <p:sldId id="448" r:id="rId57"/>
    <p:sldId id="459" r:id="rId58"/>
    <p:sldId id="366" r:id="rId59"/>
    <p:sldId id="510" r:id="rId60"/>
    <p:sldId id="511" r:id="rId61"/>
    <p:sldId id="382" r:id="rId62"/>
    <p:sldId id="509" r:id="rId63"/>
    <p:sldId id="528" r:id="rId64"/>
    <p:sldId id="472" r:id="rId65"/>
    <p:sldId id="367" r:id="rId66"/>
    <p:sldId id="514" r:id="rId67"/>
    <p:sldId id="515" r:id="rId68"/>
    <p:sldId id="403" r:id="rId69"/>
    <p:sldId id="404" r:id="rId70"/>
    <p:sldId id="529" r:id="rId71"/>
    <p:sldId id="384" r:id="rId72"/>
    <p:sldId id="368" r:id="rId73"/>
    <p:sldId id="374" r:id="rId74"/>
    <p:sldId id="405" r:id="rId75"/>
    <p:sldId id="406" r:id="rId76"/>
    <p:sldId id="407" r:id="rId77"/>
    <p:sldId id="275" r:id="rId78"/>
    <p:sldId id="276" r:id="rId79"/>
    <p:sldId id="277" r:id="rId80"/>
    <p:sldId id="480" r:id="rId81"/>
    <p:sldId id="479" r:id="rId82"/>
    <p:sldId id="358" r:id="rId83"/>
    <p:sldId id="361" r:id="rId84"/>
    <p:sldId id="362" r:id="rId85"/>
    <p:sldId id="279" r:id="rId86"/>
    <p:sldId id="294" r:id="rId87"/>
    <p:sldId id="295" r:id="rId88"/>
    <p:sldId id="482" r:id="rId89"/>
    <p:sldId id="483" r:id="rId90"/>
    <p:sldId id="516" r:id="rId91"/>
    <p:sldId id="484" r:id="rId92"/>
    <p:sldId id="499" r:id="rId93"/>
    <p:sldId id="523" r:id="rId94"/>
    <p:sldId id="524" r:id="rId95"/>
    <p:sldId id="525" r:id="rId96"/>
    <p:sldId id="485" r:id="rId97"/>
    <p:sldId id="486" r:id="rId98"/>
    <p:sldId id="531" r:id="rId99"/>
    <p:sldId id="487" r:id="rId100"/>
    <p:sldId id="519" r:id="rId101"/>
    <p:sldId id="488" r:id="rId102"/>
    <p:sldId id="518" r:id="rId103"/>
    <p:sldId id="521" r:id="rId104"/>
    <p:sldId id="489" r:id="rId105"/>
    <p:sldId id="517" r:id="rId106"/>
    <p:sldId id="490" r:id="rId107"/>
    <p:sldId id="491" r:id="rId108"/>
    <p:sldId id="520" r:id="rId109"/>
    <p:sldId id="522" r:id="rId110"/>
    <p:sldId id="306" r:id="rId111"/>
    <p:sldId id="308" r:id="rId112"/>
    <p:sldId id="310" r:id="rId113"/>
    <p:sldId id="312" r:id="rId114"/>
    <p:sldId id="313" r:id="rId115"/>
    <p:sldId id="314" r:id="rId116"/>
    <p:sldId id="315" r:id="rId117"/>
    <p:sldId id="317" r:id="rId118"/>
    <p:sldId id="318" r:id="rId119"/>
    <p:sldId id="319" r:id="rId120"/>
    <p:sldId id="321" r:id="rId121"/>
    <p:sldId id="323" r:id="rId122"/>
    <p:sldId id="325" r:id="rId123"/>
    <p:sldId id="326" r:id="rId124"/>
    <p:sldId id="328" r:id="rId125"/>
    <p:sldId id="330" r:id="rId126"/>
    <p:sldId id="331" r:id="rId127"/>
    <p:sldId id="332" r:id="rId128"/>
    <p:sldId id="334" r:id="rId129"/>
    <p:sldId id="335" r:id="rId130"/>
    <p:sldId id="337" r:id="rId131"/>
    <p:sldId id="338" r:id="rId132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39" autoAdjust="0"/>
    <p:restoredTop sz="94660"/>
  </p:normalViewPr>
  <p:slideViewPr>
    <p:cSldViewPr>
      <p:cViewPr varScale="1">
        <p:scale>
          <a:sx n="65" d="100"/>
          <a:sy n="65" d="100"/>
        </p:scale>
        <p:origin x="-1288" y="-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notesMaster" Target="notesMasters/notesMaster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slide" Target="slides/slide125.xml"/><Relationship Id="rId13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13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2093A5-4911-4C9B-B3B9-424A48680DF3}" type="datetimeFigureOut">
              <a:rPr lang="cs-CZ" smtClean="0"/>
              <a:t>14.03.2019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0713F6-735A-4CE0-840F-DC5A5D1A5FE7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050859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BAC1391-C826-418E-B201-EC771A1510C3}" type="slidenum">
              <a:rPr lang="en-US" altLang="en-US" sz="1200" baseline="0">
                <a:latin typeface="Arial" pitchFamily="34" charset="0"/>
              </a:rPr>
              <a:pPr eaLnBrk="1" hangingPunct="1"/>
              <a:t>24</a:t>
            </a:fld>
            <a:endParaRPr lang="en-US" altLang="en-US" sz="1200" baseline="0">
              <a:latin typeface="Arial" pitchFamily="34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cs-CZ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0713F6-735A-4CE0-840F-DC5A5D1A5FE7}" type="slidenum">
              <a:rPr lang="cs-CZ" smtClean="0"/>
              <a:t>4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467059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67A27-E1AF-4E7D-9A1E-C94C45B69EA3}" type="datetimeFigureOut">
              <a:rPr lang="cs-CZ" smtClean="0"/>
              <a:t>14.03.2019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0B8113-14E0-4972-924B-057BE66B75E3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354776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67A27-E1AF-4E7D-9A1E-C94C45B69EA3}" type="datetimeFigureOut">
              <a:rPr lang="cs-CZ" smtClean="0"/>
              <a:t>14.03.2019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0B8113-14E0-4972-924B-057BE66B75E3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5482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67A27-E1AF-4E7D-9A1E-C94C45B69EA3}" type="datetimeFigureOut">
              <a:rPr lang="cs-CZ" smtClean="0"/>
              <a:t>14.03.2019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0B8113-14E0-4972-924B-057BE66B75E3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986045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Nadpis, text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333375"/>
            <a:ext cx="8229600" cy="62547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981075"/>
            <a:ext cx="4038600" cy="4886325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981075"/>
            <a:ext cx="4038600" cy="4886325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Anorganick</a:t>
            </a:r>
            <a:r>
              <a:rPr lang="cs-CZ" altLang="en-US"/>
              <a:t>á chemie pro KATA</a:t>
            </a:r>
            <a:endParaRPr lang="en-US" alt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A0775C-2892-4B3D-BC4A-C2B29D78552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altLang="en-US"/>
              <a:t>19.2.2006Praha 2007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92667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67A27-E1AF-4E7D-9A1E-C94C45B69EA3}" type="datetimeFigureOut">
              <a:rPr lang="cs-CZ" smtClean="0"/>
              <a:t>14.03.2019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0B8113-14E0-4972-924B-057BE66B75E3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031851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67A27-E1AF-4E7D-9A1E-C94C45B69EA3}" type="datetimeFigureOut">
              <a:rPr lang="cs-CZ" smtClean="0"/>
              <a:t>14.03.2019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0B8113-14E0-4972-924B-057BE66B75E3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684992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67A27-E1AF-4E7D-9A1E-C94C45B69EA3}" type="datetimeFigureOut">
              <a:rPr lang="cs-CZ" smtClean="0"/>
              <a:t>14.03.2019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0B8113-14E0-4972-924B-057BE66B75E3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5368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67A27-E1AF-4E7D-9A1E-C94C45B69EA3}" type="datetimeFigureOut">
              <a:rPr lang="cs-CZ" smtClean="0"/>
              <a:t>14.03.2019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0B8113-14E0-4972-924B-057BE66B75E3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300815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67A27-E1AF-4E7D-9A1E-C94C45B69EA3}" type="datetimeFigureOut">
              <a:rPr lang="cs-CZ" smtClean="0"/>
              <a:t>14.03.2019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0B8113-14E0-4972-924B-057BE66B75E3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426809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67A27-E1AF-4E7D-9A1E-C94C45B69EA3}" type="datetimeFigureOut">
              <a:rPr lang="cs-CZ" smtClean="0"/>
              <a:t>14.03.2019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0B8113-14E0-4972-924B-057BE66B75E3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85144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67A27-E1AF-4E7D-9A1E-C94C45B69EA3}" type="datetimeFigureOut">
              <a:rPr lang="cs-CZ" smtClean="0"/>
              <a:t>14.03.2019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0B8113-14E0-4972-924B-057BE66B75E3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721392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67A27-E1AF-4E7D-9A1E-C94C45B69EA3}" type="datetimeFigureOut">
              <a:rPr lang="cs-CZ" smtClean="0"/>
              <a:t>14.03.2019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0B8113-14E0-4972-924B-057BE66B75E3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9342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067A27-E1AF-4E7D-9A1E-C94C45B69EA3}" type="datetimeFigureOut">
              <a:rPr lang="cs-CZ" smtClean="0"/>
              <a:t>14.03.2019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0B8113-14E0-4972-924B-057BE66B75E3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20917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gif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jpeg"/><Relationship Id="rId2" Type="http://schemas.openxmlformats.org/officeDocument/2006/relationships/image" Target="../media/image126.jpe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2" Type="http://schemas.openxmlformats.org/officeDocument/2006/relationships/image" Target="../media/image129.gif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jpeg"/><Relationship Id="rId1" Type="http://schemas.openxmlformats.org/officeDocument/2006/relationships/slideLayout" Target="../slideLayouts/slideLayout2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41.png"/><Relationship Id="rId4" Type="http://schemas.openxmlformats.org/officeDocument/2006/relationships/image" Target="../media/image140.png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jpeg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7.png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3.png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gi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Hemocyanin" TargetMode="External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hyperlink" Target="https://en.wikipedia.org/wiki/Hemerythrin" TargetMode="Externa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0.png"/><Relationship Id="rId4" Type="http://schemas.openxmlformats.org/officeDocument/2006/relationships/image" Target="../media/image49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jpe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1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5.jpeg"/><Relationship Id="rId4" Type="http://schemas.openxmlformats.org/officeDocument/2006/relationships/image" Target="../media/image104.gif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9.gi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2" Type="http://schemas.openxmlformats.org/officeDocument/2006/relationships/image" Target="../media/image112.jpe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e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1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1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jpe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1"/>
          <p:cNvSpPr txBox="1">
            <a:spLocks/>
          </p:cNvSpPr>
          <p:nvPr/>
        </p:nvSpPr>
        <p:spPr>
          <a:xfrm>
            <a:off x="838200" y="228282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Ano</a:t>
            </a:r>
            <a:r>
              <a:rPr lang="cs-CZ" smtClean="0"/>
              <a:t>r</a:t>
            </a:r>
            <a:r>
              <a:rPr lang="en-US" smtClean="0"/>
              <a:t>ganick</a:t>
            </a:r>
            <a:r>
              <a:rPr lang="cs-CZ" smtClean="0"/>
              <a:t>á chemie</a:t>
            </a:r>
            <a:endParaRPr lang="cs-CZ" dirty="0"/>
          </a:p>
        </p:txBody>
      </p:sp>
      <p:sp>
        <p:nvSpPr>
          <p:cNvPr id="5" name="Podnadpis 2"/>
          <p:cNvSpPr txBox="1">
            <a:spLocks/>
          </p:cNvSpPr>
          <p:nvPr/>
        </p:nvSpPr>
        <p:spPr>
          <a:xfrm>
            <a:off x="1524000" y="4038600"/>
            <a:ext cx="6400800" cy="1752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dirty="0"/>
              <a:t>3</a:t>
            </a:r>
            <a:r>
              <a:rPr lang="cs-CZ" dirty="0" smtClean="0"/>
              <a:t>. část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84911452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304800"/>
            <a:ext cx="8839200" cy="6229350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Cl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ln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yselin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ln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ox. ú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nky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stál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istuj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ejn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ak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Cl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HCl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uz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dný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tocí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c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do 40 %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centrace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nadný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klad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Cl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HCl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3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Cl</a:t>
            </a:r>
            <a:endParaRPr lang="en-GB" altLang="en-US" sz="2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íprava</a:t>
            </a:r>
            <a:r>
              <a:rPr lang="en-GB" alt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a(Cl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aS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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2HCl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cs-CZ" altLang="en-US" sz="20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cs-CZ" altLang="en-US" sz="20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None/>
            </a:pPr>
            <a:endParaRPr lang="cs-CZ" altLang="en-US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None/>
            </a:pP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l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lore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n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d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žit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oli, dob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pustn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d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ativn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ál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ln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x.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ú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nky (s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dukujícími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átkami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ž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lozivn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rakter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klad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ah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átím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4 KCl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3 KCl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Cl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 KCl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Cl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3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yšš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plot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GB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íprava</a:t>
            </a:r>
            <a:r>
              <a:rPr lang="en-GB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altLang="en-US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zavád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í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Cl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do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alk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hydroxid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za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epla</a:t>
            </a:r>
            <a:endParaRPr lang="en-GB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3 Cl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+ 6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aCl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+ NaCl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+ 3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4274" name="Picture 2" descr="VÃ½sledek obrÃ¡zku pro hclo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1084307"/>
            <a:ext cx="2057400" cy="1210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1718859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86383" y="76200"/>
            <a:ext cx="8229600" cy="715962"/>
          </a:xfrm>
        </p:spPr>
        <p:txBody>
          <a:bodyPr>
            <a:normAutofit/>
          </a:bodyPr>
          <a:lstStyle/>
          <a:p>
            <a:r>
              <a:rPr lang="cs-CZ" sz="2800" b="1" dirty="0" smtClean="0"/>
              <a:t>Peroxidy </a:t>
            </a:r>
            <a:r>
              <a:rPr lang="cs-CZ" sz="2800" dirty="0" smtClean="0"/>
              <a:t>O</a:t>
            </a:r>
            <a:r>
              <a:rPr lang="cs-CZ" sz="2800" baseline="-25000" dirty="0" smtClean="0"/>
              <a:t>2</a:t>
            </a:r>
            <a:r>
              <a:rPr lang="cs-CZ" sz="2800" baseline="30000" dirty="0" smtClean="0"/>
              <a:t>2-</a:t>
            </a:r>
            <a:endParaRPr lang="cs-CZ" sz="2800" b="1" dirty="0"/>
          </a:p>
        </p:txBody>
      </p:sp>
      <p:sp>
        <p:nvSpPr>
          <p:cNvPr id="5" name="Obdélník 4"/>
          <p:cNvSpPr/>
          <p:nvPr/>
        </p:nvSpPr>
        <p:spPr>
          <a:xfrm>
            <a:off x="252919" y="914400"/>
            <a:ext cx="8709498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vznikají při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hoření alkalických kovů nebo kovů alkalických zemin ve vzduchu nebo kyslíku.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eroxidový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iont obsahuje o dva elektrony více než molekula kyslíku. Tyto dva elektrony,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oplňují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dva </a:t>
            </a:r>
            <a:r>
              <a:rPr lang="el-GR" sz="2000" dirty="0">
                <a:latin typeface="Arial" panose="020B0604020202020204" pitchFamily="34" charset="0"/>
                <a:cs typeface="Arial" panose="020B0604020202020204" pitchFamily="34" charset="0"/>
              </a:rPr>
              <a:t>π* 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ntivazebné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rbitaly což vede k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slabení vazeb peroxidového iontu a větší délku vazby O-O 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eroxidový iont je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iamagnetický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eroxidy Ca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Ba jsou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ontové, peroxidy Mg, lanthanoidů a UO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uranylu)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mají přechodný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harakter, peroxidy např.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Cd a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g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jsou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v zásadě kovalentní.</a:t>
            </a:r>
          </a:p>
          <a:p>
            <a:pPr algn="just"/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eroxidy jsou silnými oxidačními činidly a obvykle jsou poměrně nestabilní. 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ontové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eroxidy reagují s vodou a zředěnými kyselinami za tvorby peroxidu vodíku. Organické sloučeniny jsou oxidovány na uhličitany, a to i za normálních teplot. Peroxid sodný silně oxiduje kovy, např. železo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Peroxid 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barnatý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e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oužívá v pyrotechnice a značkovací munici, dříve se používal při výrobě peroxidu vodíku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Peroxid 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sodný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je pevná, hygroskopická látka, nachází uplatnění jako velmi energetické oxidační činidlo a používá k pohlcování oxidu uhličitého a jako regenerátor kyslíku (např. v ponorkách) </a:t>
            </a:r>
          </a:p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		2 Na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+ 2 C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→ 2 Na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+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8625474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76200" y="435313"/>
            <a:ext cx="8928370" cy="5345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peroxidy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peroxid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dirty="0" smtClean="0"/>
              <a:t>O</a:t>
            </a:r>
            <a:r>
              <a:rPr lang="cs-CZ" sz="2800" baseline="-25000" dirty="0" smtClean="0"/>
              <a:t>2</a:t>
            </a:r>
            <a:r>
              <a:rPr lang="cs-CZ" sz="2800" baseline="30000" dirty="0" smtClean="0"/>
              <a:t>-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S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jedním nepárovým elektronem je superoxidový ion 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volným radikálem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který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má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paramagnetické vlastnosti jako kyslík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Soli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Cs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 Rb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 K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a Na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jsou připravovány řízenou reakcí 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s daným alkalickým kove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lkalické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oli 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−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jsou oranžovo-žluté a málo stálé, proto se musí uchovávat v suchu. Při rozpouštění ve vodě 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−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probíhá reakce velmi bouřlivě za vzniku peroxidu, hydroxidových anionů a vzdušného kyslíku:</a:t>
            </a: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2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−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+ 2 H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 → 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+ H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+ 2 OH</a:t>
            </a:r>
            <a:r>
              <a:rPr 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−</a:t>
            </a:r>
          </a:p>
          <a:p>
            <a:endParaRPr lang="cs-CZ" sz="20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oli se při zahřátí rozpadají na vzdušný kyslík a peroxid daného kovu:</a:t>
            </a: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	2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Na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→ Na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+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ato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reakce se používá raketoplánech a ponorkách. Tento způsob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generování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kyslíku se používá také v dýchacích přístrojích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ro hasiče.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3554" name="Picture 2" descr="VÃ½sledek obrÃ¡zku pro superoxi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5842278"/>
            <a:ext cx="1180272" cy="723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5780366"/>
            <a:ext cx="2333625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6042563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228195" y="2438400"/>
            <a:ext cx="8686800" cy="39087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Ozonid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/>
              <a:t>O</a:t>
            </a:r>
            <a:r>
              <a:rPr lang="cs-CZ" sz="2800" baseline="-25000" dirty="0" smtClean="0"/>
              <a:t>3</a:t>
            </a:r>
            <a:r>
              <a:rPr lang="cs-CZ" sz="2800" baseline="30000" dirty="0" smtClean="0"/>
              <a:t>-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jsou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binární (dvouprvkové) sloučeniny kyslíku s elektropozitivními prvky. Ve své struktuře obsahují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zonidový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nion 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−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 Struktura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zonidového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niontu je shodná se strukturou ozonu, ale navíc obsahují jeden elektron, který je umístěn do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elokalizovaného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rotivazebného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orbitalu. 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zoni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y vznikají  reakcí  K,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Rb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s ozonem, nebo reakcí alkalických hydroxidů s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zon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zoni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y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i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 Na jsou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extémně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nestabilní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on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vé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zoni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yly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zkoumány  souvislosti s chemickými generátory kyslík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4578" name="Picture 2" descr="VÃ½sledek obrÃ¡zku pro ozonid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3745" y="4933950"/>
            <a:ext cx="238125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VÃ½sledek obrÃ¡zku pro peroxide 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52400"/>
            <a:ext cx="5999070" cy="1880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7877808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28600"/>
            <a:ext cx="8763000" cy="6096000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GB" altLang="en-US" sz="20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oxidy</a:t>
            </a:r>
            <a:r>
              <a:rPr lang="en-GB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átk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bsahujíc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oxidicko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kupin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-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-O-O-)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vo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í je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k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v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v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k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emin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>
              <a:buNone/>
            </a:pP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eroxidy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e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od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hydrolyzují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+ 2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 = 2NaOH + 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cs-CZ" altLang="en-US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íprav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)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utralizac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oxidy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) P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ímo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kcí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Na + 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Na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žlout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ý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ášek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cs-CZ" alt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Peroxosloučeniny</a:t>
            </a:r>
            <a:r>
              <a:rPr lang="cs-CZ" alt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- obecně látky, včetně organických, které mají ve své struktuře motiv 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-O- (atomy kyslíku v </a:t>
            </a:r>
            <a:r>
              <a:rPr lang="cs-CZ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ox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 stupni -I)</a:t>
            </a:r>
          </a:p>
          <a:p>
            <a:pPr eaLnBrk="1" hangingPunct="1">
              <a:buFont typeface="Wingdings" pitchFamily="2" charset="2"/>
              <a:buNone/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cs-CZ" alt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Superoxidy</a:t>
            </a:r>
            <a:r>
              <a:rPr lang="cs-CZ" alt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alt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hyperoxidy</a:t>
            </a:r>
            <a:r>
              <a:rPr lang="cs-CZ" alt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):</a:t>
            </a: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- sloučeniny s aniontem O</a:t>
            </a:r>
            <a:r>
              <a:rPr lang="cs-CZ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účinná </a:t>
            </a:r>
            <a:r>
              <a:rPr lang="cs-CZ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ox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 činidla (používaný je KO</a:t>
            </a:r>
            <a:r>
              <a:rPr lang="cs-CZ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- připravují se působením O</a:t>
            </a:r>
            <a:r>
              <a:rPr lang="cs-CZ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na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ěžké alk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 kovy (K, </a:t>
            </a:r>
            <a:r>
              <a:rPr lang="cs-CZ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b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s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8957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/>
          </a:bodyPr>
          <a:lstStyle/>
          <a:p>
            <a:r>
              <a:rPr lang="cs-CZ" sz="3200" b="1" dirty="0" smtClean="0"/>
              <a:t>OH radikály</a:t>
            </a:r>
            <a:endParaRPr lang="cs-CZ" sz="3200" b="1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46683"/>
            <a:ext cx="7620000" cy="5117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8952038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6" name="Picture 2" descr="SouvisejÃ­cÃ­ obrÃ¡zek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57200"/>
            <a:ext cx="3916476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0" name="Picture 2" descr="Electron structures of common reactive oxygen species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6518" y="4343400"/>
            <a:ext cx="4045558" cy="22705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22549233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143000"/>
            <a:ext cx="7477125" cy="553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bdélník 4"/>
          <p:cNvSpPr/>
          <p:nvPr/>
        </p:nvSpPr>
        <p:spPr>
          <a:xfrm>
            <a:off x="462064" y="3842266"/>
            <a:ext cx="39677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Fe</a:t>
            </a:r>
            <a:r>
              <a:rPr lang="pt-BR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2+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 + H</a:t>
            </a:r>
            <a:r>
              <a:rPr lang="pt-BR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pt-BR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 → Fe</a:t>
            </a:r>
            <a:r>
              <a:rPr lang="pt-BR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3+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 + OH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·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 + OH</a:t>
            </a:r>
            <a:r>
              <a:rPr lang="pt-BR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−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/>
          </a:bodyPr>
          <a:lstStyle/>
          <a:p>
            <a:r>
              <a:rPr lang="cs-CZ" sz="3200" b="1" dirty="0" smtClean="0"/>
              <a:t>OH radikály</a:t>
            </a:r>
            <a:endParaRPr lang="cs-CZ" sz="3200" b="1" dirty="0"/>
          </a:p>
        </p:txBody>
      </p:sp>
    </p:spTree>
    <p:extLst>
      <p:ext uri="{BB962C8B-B14F-4D97-AF65-F5344CB8AC3E}">
        <p14:creationId xmlns:p14="http://schemas.microsoft.com/office/powerpoint/2010/main" val="727146514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cs-CZ" sz="2800" b="1" dirty="0" err="1" smtClean="0"/>
              <a:t>Fentonova</a:t>
            </a:r>
            <a:r>
              <a:rPr lang="cs-CZ" sz="2800" b="1" dirty="0" smtClean="0"/>
              <a:t> reakce</a:t>
            </a:r>
            <a:endParaRPr lang="cs-CZ" sz="2800" b="1" dirty="0"/>
          </a:p>
        </p:txBody>
      </p:sp>
      <p:pic>
        <p:nvPicPr>
          <p:cNvPr id="13314" name="Picture 2" descr="VÃ½sledek obrÃ¡zku pro Fenton Reac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524000"/>
            <a:ext cx="7106461" cy="1151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6" name="Picture 4" descr="VÃ½sledek obrÃ¡zku pro Fenton Reac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796" y="3505200"/>
            <a:ext cx="7315200" cy="1733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1705782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2"/>
          <p:cNvSpPr>
            <a:spLocks noGrp="1"/>
          </p:cNvSpPr>
          <p:nvPr>
            <p:ph type="title"/>
          </p:nvPr>
        </p:nvSpPr>
        <p:spPr>
          <a:xfrm>
            <a:off x="170234" y="152400"/>
            <a:ext cx="8763000" cy="868362"/>
          </a:xfrm>
        </p:spPr>
        <p:txBody>
          <a:bodyPr>
            <a:normAutofit fontScale="90000"/>
          </a:bodyPr>
          <a:lstStyle/>
          <a:p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Reaktivní formy kyslíku (ROS, </a:t>
            </a:r>
            <a:r>
              <a:rPr lang="cs-CZ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Reactive</a:t>
            </a:r>
            <a:r>
              <a:rPr lang="cs-CZ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Oxygen Species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5" name="Obdélník 4"/>
          <p:cNvSpPr/>
          <p:nvPr/>
        </p:nvSpPr>
        <p:spPr>
          <a:xfrm>
            <a:off x="132945" y="13716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jsou součástí mnoha patologických, ale i fyziologických a biochemických pochodů. 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Tabulk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5644414"/>
              </p:ext>
            </p:extLst>
          </p:nvPr>
        </p:nvGraphicFramePr>
        <p:xfrm>
          <a:off x="228600" y="2209800"/>
          <a:ext cx="8229600" cy="1828800"/>
        </p:xfrm>
        <a:graphic>
          <a:graphicData uri="http://schemas.openxmlformats.org/drawingml/2006/table">
            <a:tbl>
              <a:tblPr/>
              <a:tblGrid>
                <a:gridCol w="4114800"/>
                <a:gridCol w="4114800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cs-CZ" b="1" dirty="0">
                          <a:effectLst/>
                        </a:rPr>
                        <a:t>Volné kyslíkové radikály</a:t>
                      </a:r>
                    </a:p>
                  </a:txBody>
                  <a:tcPr anchor="ctr">
                    <a:lnL w="635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>
                          <a:effectLst/>
                        </a:rPr>
                        <a:t>Látky, které nejsou volnými radikály</a:t>
                      </a:r>
                    </a:p>
                  </a:txBody>
                  <a:tcPr anchor="ctr">
                    <a:lnL w="635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cs-CZ" dirty="0" err="1">
                          <a:effectLst/>
                        </a:rPr>
                        <a:t>Superoxid</a:t>
                      </a:r>
                      <a:r>
                        <a:rPr lang="cs-CZ" dirty="0">
                          <a:effectLst/>
                        </a:rPr>
                        <a:t> (•O</a:t>
                      </a:r>
                      <a:r>
                        <a:rPr lang="cs-CZ" baseline="-25000" dirty="0">
                          <a:effectLst/>
                        </a:rPr>
                        <a:t>2</a:t>
                      </a:r>
                      <a:r>
                        <a:rPr lang="cs-CZ" baseline="30000" dirty="0">
                          <a:effectLst/>
                        </a:rPr>
                        <a:t>−</a:t>
                      </a:r>
                      <a:r>
                        <a:rPr lang="cs-CZ" dirty="0">
                          <a:effectLst/>
                        </a:rPr>
                        <a:t>)</a:t>
                      </a:r>
                    </a:p>
                  </a:txBody>
                  <a:tcPr anchor="ctr">
                    <a:lnL w="635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>
                          <a:effectLst/>
                        </a:rPr>
                        <a:t>Peroxid vodíku (H</a:t>
                      </a:r>
                      <a:r>
                        <a:rPr lang="cs-CZ" baseline="-25000">
                          <a:effectLst/>
                        </a:rPr>
                        <a:t>2</a:t>
                      </a:r>
                      <a:r>
                        <a:rPr lang="cs-CZ">
                          <a:effectLst/>
                        </a:rPr>
                        <a:t>O</a:t>
                      </a:r>
                      <a:r>
                        <a:rPr lang="cs-CZ" baseline="-25000">
                          <a:effectLst/>
                        </a:rPr>
                        <a:t>2</a:t>
                      </a:r>
                      <a:r>
                        <a:rPr lang="cs-CZ">
                          <a:effectLst/>
                        </a:rPr>
                        <a:t>)</a:t>
                      </a:r>
                    </a:p>
                  </a:txBody>
                  <a:tcPr anchor="ctr">
                    <a:lnL w="635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cs-CZ">
                          <a:effectLst/>
                        </a:rPr>
                        <a:t>Hydroxylový radikál (HO•)</a:t>
                      </a:r>
                    </a:p>
                  </a:txBody>
                  <a:tcPr anchor="ctr">
                    <a:lnL w="635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>
                          <a:effectLst/>
                        </a:rPr>
                        <a:t>Kyselina chlorná (HClO)</a:t>
                      </a:r>
                    </a:p>
                  </a:txBody>
                  <a:tcPr anchor="ctr">
                    <a:lnL w="635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cs-CZ">
                          <a:effectLst/>
                        </a:rPr>
                        <a:t>Peroxyl (ROO•)</a:t>
                      </a:r>
                    </a:p>
                  </a:txBody>
                  <a:tcPr anchor="ctr">
                    <a:lnL w="635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>
                          <a:effectLst/>
                        </a:rPr>
                        <a:t>Ozon (O</a:t>
                      </a:r>
                      <a:r>
                        <a:rPr lang="cs-CZ" baseline="-25000">
                          <a:effectLst/>
                        </a:rPr>
                        <a:t>3</a:t>
                      </a:r>
                      <a:r>
                        <a:rPr lang="cs-CZ">
                          <a:effectLst/>
                        </a:rPr>
                        <a:t>)</a:t>
                      </a:r>
                    </a:p>
                  </a:txBody>
                  <a:tcPr anchor="ctr">
                    <a:lnL w="635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cs-CZ">
                          <a:effectLst/>
                        </a:rPr>
                        <a:t>Hydroperoxyl (•HO</a:t>
                      </a:r>
                      <a:r>
                        <a:rPr lang="cs-CZ" baseline="-25000">
                          <a:effectLst/>
                        </a:rPr>
                        <a:t>2</a:t>
                      </a:r>
                      <a:r>
                        <a:rPr lang="cs-CZ">
                          <a:effectLst/>
                        </a:rPr>
                        <a:t>)</a:t>
                      </a:r>
                    </a:p>
                  </a:txBody>
                  <a:tcPr anchor="ctr">
                    <a:lnL w="635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cs-CZ" dirty="0">
                          <a:effectLst/>
                        </a:rPr>
                        <a:t>Singletový kyslík (</a:t>
                      </a:r>
                      <a:r>
                        <a:rPr lang="cs-CZ" baseline="30000" dirty="0">
                          <a:effectLst/>
                        </a:rPr>
                        <a:t>1</a:t>
                      </a:r>
                      <a:r>
                        <a:rPr lang="cs-CZ" dirty="0">
                          <a:effectLst/>
                        </a:rPr>
                        <a:t>O</a:t>
                      </a:r>
                      <a:r>
                        <a:rPr lang="cs-CZ" baseline="-25000" dirty="0">
                          <a:effectLst/>
                        </a:rPr>
                        <a:t>2</a:t>
                      </a:r>
                      <a:r>
                        <a:rPr lang="cs-CZ" dirty="0">
                          <a:effectLst/>
                        </a:rPr>
                        <a:t>)</a:t>
                      </a:r>
                    </a:p>
                  </a:txBody>
                  <a:tcPr anchor="ctr">
                    <a:lnL w="635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</a:tr>
            </a:tbl>
          </a:graphicData>
        </a:graphic>
      </p:graphicFrame>
      <p:sp>
        <p:nvSpPr>
          <p:cNvPr id="7" name="Obdélník 6"/>
          <p:cNvSpPr/>
          <p:nvPr/>
        </p:nvSpPr>
        <p:spPr>
          <a:xfrm>
            <a:off x="170234" y="4191000"/>
            <a:ext cx="8763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Nejčastěji jsou reaktivními formami tzv. volné radikály (chemická entita která má ve vnější sféře svého elektronového obalu alespoň jeden nespárovaný elektron). To způsobuje její relativně 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vysokou reaktivitu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ale zároveň je schopna 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samostatné existenc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8" name="Obdélník 7"/>
          <p:cNvSpPr/>
          <p:nvPr/>
        </p:nvSpPr>
        <p:spPr>
          <a:xfrm>
            <a:off x="150779" y="5715000"/>
            <a:ext cx="8763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/>
              <a:t>Reaktivní formy mohou reagovat s mastnými kyselinami, lipidy, aminokyselinami, proteiny, mono a polynukleotidy (NK), s řadou nízkomolekulárních metabolitů, s koenzymy atd. Tyto reakce narušují struktury daných sloučenin, čímž způsobují patologie.</a:t>
            </a:r>
          </a:p>
        </p:txBody>
      </p:sp>
    </p:spTree>
    <p:extLst>
      <p:ext uri="{BB962C8B-B14F-4D97-AF65-F5344CB8AC3E}">
        <p14:creationId xmlns:p14="http://schemas.microsoft.com/office/powerpoint/2010/main" val="1640727705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https://upload.wikimedia.org/wikipedia/commons/f/f8/Major_cellular_sources_of_Reactive_Oxygen_Species_in_living_cells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76200"/>
            <a:ext cx="4914900" cy="655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474629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49275"/>
            <a:ext cx="8686800" cy="5318125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endParaRPr lang="cs-CZ" altLang="en-US" sz="2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užití</a:t>
            </a:r>
            <a:r>
              <a:rPr lang="en-GB" alt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xida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idl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zpe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stn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havin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ketov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liv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ýrob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ápalek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rbicid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k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i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level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ávy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GB" altLang="en-US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AutoShape 2" descr="VÃ½sledek obrÃ¡zku pro hclo2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05912081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09600"/>
          </a:xfrm>
        </p:spPr>
        <p:txBody>
          <a:bodyPr>
            <a:normAutofit/>
          </a:bodyPr>
          <a:lstStyle/>
          <a:p>
            <a:pPr eaLnBrk="1" hangingPunct="1"/>
            <a:r>
              <a:rPr lang="cs-CZ" alt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ulfan a </a:t>
            </a:r>
            <a:r>
              <a:rPr lang="cs-CZ" alt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sulfany</a:t>
            </a:r>
            <a:endParaRPr lang="cs-CZ" altLang="en-US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839200" cy="5724525"/>
          </a:xfrm>
        </p:spPr>
        <p:txBody>
          <a:bodyPr>
            <a:noAutofit/>
          </a:bodyPr>
          <a:lstStyle/>
          <a:p>
            <a:pPr marL="0" indent="0" eaLnBrk="1" hangingPunct="1">
              <a:buNone/>
            </a:pPr>
            <a:r>
              <a:rPr lang="en-GB" alt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lfan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GB" alt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rovodík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 H</a:t>
            </a:r>
            <a:r>
              <a:rPr lang="en-GB" altLang="en-US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pe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é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lyn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nerál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amen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zbarvý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ysoce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edovatý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lyn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áchnouc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kažený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jcí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d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pustný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zv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rovodíkov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d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ysel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kc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dném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tok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zdušným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yslíkem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mal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xiduj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 + 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2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 + 2 S 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apálen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zduch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í (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m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lfan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zduch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je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ýbušn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: 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 + 3 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2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 + 2 S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lfan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je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duk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ím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idlem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nap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: 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3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 + 2 HN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 NO + 3 S + 4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ea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í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e sulfidy 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z</a:t>
            </a:r>
            <a:r>
              <a:rPr lang="en-US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i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j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í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sulfidy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buNone/>
            </a:pP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NH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 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+ x S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x+1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x = 2-5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GB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íprava</a:t>
            </a:r>
            <a:r>
              <a:rPr lang="en-GB" alt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GB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ozkladem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ulfidu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v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Kippov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p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ístroji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ej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ast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ji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>
              <a:lnSpc>
                <a:spcPct val="90000"/>
              </a:lnSpc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eS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+ 2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HCl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FeCl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+ 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 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GB" altLang="en-US" sz="20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užití</a:t>
            </a:r>
            <a:r>
              <a:rPr lang="en-GB" alt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GB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- k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ýrob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íry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rážení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t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žkých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kov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endParaRPr lang="en-GB" altLang="en-US" sz="2000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  <a:buNone/>
            </a:pPr>
            <a:endParaRPr lang="en-GB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3646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28600"/>
            <a:ext cx="8763000" cy="6477000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GB" altLang="en-US" sz="20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sulfany</a:t>
            </a:r>
            <a:r>
              <a:rPr lang="en-GB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yšš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id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ír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yp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n=2-8)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statn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lkogen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tvo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í an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og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cké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lou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čenin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t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ovit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ekuly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-S-.......-S-H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(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šino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žlut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paliny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íprava</a:t>
            </a:r>
            <a:r>
              <a:rPr lang="en-GB" alt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1)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ozkladem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olysulfid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kyselinami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+ 2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HCl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aCl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+ 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2)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eakcí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halogensulfan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s 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:</a:t>
            </a: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+ 2 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HCl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+ 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n+2</a:t>
            </a: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estálé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látky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x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y 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 + z 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 + (n-1) S</a:t>
            </a: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0475775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pPr eaLnBrk="1" hangingPunct="1"/>
            <a:r>
              <a:rPr lang="cs-CZ" alt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alogenidy chalkogenů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763000" cy="5638800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GB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GB" altLang="en-US" sz="20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uoridy</a:t>
            </a:r>
            <a:r>
              <a:rPr lang="en-GB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yslíku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še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halogen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en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uor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ktronegativn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š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ž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yslík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proto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istuj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en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uorid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yslíku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en-GB" altLang="en-US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luorid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yslík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edin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ál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lou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b.teploty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žlutý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edovatý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lyn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ln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ox.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ú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nky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do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klád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+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2 HF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GB" alt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GB" alt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Halogenidy</a:t>
            </a:r>
            <a:r>
              <a:rPr lang="en-GB" alt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S, Se, </a:t>
            </a:r>
            <a:r>
              <a:rPr lang="en-GB" alt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Te</a:t>
            </a:r>
            <a:endParaRPr lang="en-GB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- z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fluorid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íry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je d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ležitý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0">
              <a:buNone/>
            </a:pPr>
            <a:r>
              <a:rPr lang="cs-CZ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F</a:t>
            </a:r>
            <a:r>
              <a:rPr lang="en-GB" altLang="en-US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cs-CZ" altLang="en-US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eoby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ejn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tálý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epolární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nertní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lyn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tabilní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oktaedr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íprava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3F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+S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SF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+ 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pPr marL="0" indent="0">
              <a:buNone/>
            </a:pPr>
            <a:r>
              <a:rPr lang="cs-CZ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F</a:t>
            </a:r>
            <a:r>
              <a:rPr lang="en-GB" altLang="en-US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altLang="en-US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jedovatý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lyn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ozdíl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od SF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elmi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eaktivní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fluora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í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nidlo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nadno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hydrolyzuje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F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+ 2 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4 HF + S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pPr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íprava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Cl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+ 4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aF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aCl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+ S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+ SF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cs-CZ" altLang="en-US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9154" name="Picture 2" descr="VÃ½sledek obrÃ¡zku pro sf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2514600"/>
            <a:ext cx="1590128" cy="16834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56" name="Picture 4" descr="VÃ½sledek obrÃ¡zku pro sF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5410200"/>
            <a:ext cx="1371600" cy="1040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44304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1"/>
            <a:ext cx="8839200" cy="6229350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z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statní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logenid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ír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žitý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None/>
            </a:pPr>
            <a:endParaRPr lang="cs-CZ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None/>
            </a:pP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en-US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n-GB" altLang="en-US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 Cl-S-S-Cl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znik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lorováním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taven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íry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žlut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áchnouc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palin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nadn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poušt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ír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znik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chlor-polysulfan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l-S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Cl +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S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Cl-S-S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S-Cl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  <a:p>
            <a:pPr eaLnBrk="1" hangingPunct="1">
              <a:buFont typeface="Wingdings" pitchFamily="2" charset="2"/>
              <a:buNone/>
            </a:pP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ogenid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statní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lkogen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významné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0178" name="Picture 2" descr="VÃ½sledek obrÃ¡zku pro s2Cl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8262" y="2514600"/>
            <a:ext cx="2819400" cy="14225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8887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pPr eaLnBrk="1" hangingPunct="1"/>
            <a:r>
              <a:rPr lang="cs-CZ" alt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ulfidy a polysulfidy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915400" cy="5715000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lfidy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li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osulfanu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lysulfidy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li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sulfanu</a:t>
            </a:r>
            <a:endParaRPr lang="en-GB" altLang="en-US" sz="2000" u="sng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None/>
            </a:pPr>
            <a:endParaRPr lang="cs-CZ" alt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None/>
            </a:pPr>
            <a:r>
              <a:rPr lang="en-GB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GB" altLang="en-US" sz="20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ontové</a:t>
            </a:r>
            <a:r>
              <a:rPr lang="en-GB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lfidy</a:t>
            </a:r>
            <a:r>
              <a:rPr lang="en-GB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GB" altLang="en-US" sz="20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sulfidy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soli s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iont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-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HS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S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-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vo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í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en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jelektropoz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vk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k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v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v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k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emin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edin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lfid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ter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so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dob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pustn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v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  <a:p>
            <a:pPr marL="0" indent="0" eaLnBrk="1" hangingPunct="1"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íprav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lfid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utralizac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tok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oxid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HS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HS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Na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 +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buFont typeface="Wingdings" pitchFamily="2" charset="2"/>
              <a:buNone/>
            </a:pP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- syntézou z prvků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g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+ S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gS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e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+ S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eS</a:t>
            </a:r>
            <a:endParaRPr lang="en-GB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	2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+ S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GB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2346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133600"/>
            <a:ext cx="8763000" cy="4648200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íprav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sulfid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em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lfid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íro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-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S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n+1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-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(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žlut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tok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kyselením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lfid</a:t>
            </a:r>
            <a:r>
              <a:rPr lang="cs-CZ" alt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znik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: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 + 2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Cl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Cl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kyselením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sulfid</a:t>
            </a:r>
            <a:r>
              <a:rPr lang="cs-CZ" alt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znik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sulfan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b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 a S: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2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Cl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Cl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 +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dný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tocí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guj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ontov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lfid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kalick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v d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ledk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olýz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-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 = HS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OH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S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 =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 + OH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endParaRPr lang="cs-CZ" altLang="en-US" sz="2000" baseline="30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8130" name="Picture 2" descr="VÃ½sledek obrÃ¡zku pro polysulfi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5704182"/>
            <a:ext cx="2057400" cy="8927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bdélník 1"/>
          <p:cNvSpPr/>
          <p:nvPr/>
        </p:nvSpPr>
        <p:spPr>
          <a:xfrm>
            <a:off x="152400" y="261530"/>
            <a:ext cx="8763000" cy="1426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Tx/>
              <a:buChar char="-"/>
            </a:pPr>
            <a:r>
              <a:rPr lang="en-US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kce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en-US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 s </a:t>
            </a:r>
            <a:r>
              <a:rPr lang="en-US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vy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 A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g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g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 +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cs-CZ" altLang="en-US" sz="20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Tx/>
              <a:buChar char="-"/>
            </a:pPr>
            <a:endParaRPr lang="en-GB" altLang="en-US" sz="20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Tx/>
              <a:buChar char="-"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rážen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 A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+ H</a:t>
            </a:r>
            <a:r>
              <a:rPr lang="en-US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Ag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 +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 H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cs-CZ" altLang="en-US" sz="2000" baseline="30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altLang="en-US" sz="20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  r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u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 síranů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aSO</a:t>
            </a:r>
            <a:r>
              <a:rPr lang="en-US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4 C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S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4 CO</a:t>
            </a:r>
            <a:endParaRPr lang="en-GB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4452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28600"/>
            <a:ext cx="8686800" cy="6400800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GB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GB" altLang="en-US" sz="20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lfidy</a:t>
            </a:r>
            <a:r>
              <a:rPr lang="en-GB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p</a:t>
            </a:r>
            <a:r>
              <a:rPr lang="cs-CZ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chodných</a:t>
            </a:r>
            <a:r>
              <a:rPr lang="en-GB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GB" altLang="en-US" sz="20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én</a:t>
            </a:r>
            <a:r>
              <a:rPr lang="cs-CZ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ktropoz</a:t>
            </a:r>
            <a:r>
              <a:rPr lang="cs-CZ" altLang="en-US" sz="20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i</a:t>
            </a:r>
            <a:r>
              <a:rPr lang="en-US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cs-CZ" altLang="en-US" sz="20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ích</a:t>
            </a:r>
            <a:r>
              <a:rPr lang="en-GB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v</a:t>
            </a:r>
            <a:r>
              <a:rPr lang="cs-CZ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v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šino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rozpustn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v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hydrolyzuj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tvo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í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ogensulfidy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znikaj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áklad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rážecí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kc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tok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pustn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oli p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ísluš.kov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tok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lfid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b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lfan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v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šino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rn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ě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ter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rak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risticky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revné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r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n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pustn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v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yselinách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n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ter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nap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SnS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As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As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Sb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Sb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 se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poušt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v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tocí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ont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lfid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znik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o-sol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s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3S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-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2 [AsS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-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rážecí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kc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revnost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lfid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pustnost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v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ontový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lfide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je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yužíván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v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ytick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i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k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r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ván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žký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v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.</a:t>
            </a:r>
          </a:p>
          <a:p>
            <a:pPr>
              <a:buNone/>
            </a:pPr>
            <a:endParaRPr lang="cs-CZ" altLang="en-US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ěkteré 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ulfidy lze získat přímou syntézou. Často mají </a:t>
            </a:r>
            <a:r>
              <a:rPr lang="cs-CZ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estechiometrické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složení a chovají se jako slitiny či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olokovy</a:t>
            </a: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buNone/>
            </a:pPr>
            <a:r>
              <a:rPr lang="cs-CZ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Selenidy a telluridy </a:t>
            </a: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- analogické sulfidům, větší sklon k </a:t>
            </a:r>
            <a:r>
              <a:rPr lang="cs-CZ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estechiometrickým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sloučeninám</a:t>
            </a:r>
          </a:p>
          <a:p>
            <a:pPr>
              <a:buNone/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9629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pPr eaLnBrk="1" hangingPunct="1"/>
            <a:r>
              <a:rPr lang="en-GB" alt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xoslou</a:t>
            </a:r>
            <a:r>
              <a:rPr lang="cs-CZ" alt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iny</a:t>
            </a:r>
            <a:r>
              <a:rPr lang="en-GB" alt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lkogen</a:t>
            </a:r>
            <a:r>
              <a:rPr lang="cs-CZ" alt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ů </a:t>
            </a:r>
          </a:p>
        </p:txBody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143000"/>
            <a:ext cx="8915400" cy="5486400"/>
          </a:xfrm>
        </p:spPr>
        <p:txBody>
          <a:bodyPr>
            <a:normAutofit/>
          </a:bodyPr>
          <a:lstStyle/>
          <a:p>
            <a:pPr marL="0" indent="0" algn="ctr" eaLnBrk="1" hangingPunct="1">
              <a:buNone/>
            </a:pPr>
            <a:r>
              <a:rPr lang="en-GB" alt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xoslou</a:t>
            </a:r>
            <a:r>
              <a:rPr lang="cs-CZ" alt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iny</a:t>
            </a:r>
            <a:r>
              <a:rPr lang="en-GB" alt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íry</a:t>
            </a:r>
            <a:r>
              <a:rPr lang="en-GB" altLang="en-US" sz="24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GB" alt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cs-CZ" alt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z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xid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aktický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ýznam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S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  <a:p>
            <a:pPr marL="0" indent="0" eaLnBrk="1" hangingPunct="1">
              <a:buNone/>
            </a:pP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zbar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ý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štiplavý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nadn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kapalnitelný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lyn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mený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var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ekul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ásobnými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zbami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ln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du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čn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idlo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íprava</a:t>
            </a:r>
            <a:r>
              <a:rPr lang="en-GB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) NaHS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NaHS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) S + 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3) 2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Cu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CuS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2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 + S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4) 2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 + 3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2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 + 2 S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cs-CZ" altLang="en-US" sz="20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5)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4 FeS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+ 11 O</a:t>
            </a:r>
            <a:r>
              <a:rPr lang="en-US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 2 Fe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+ 8 S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p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rů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m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y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slo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vá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metoda</a:t>
            </a:r>
            <a:endParaRPr lang="cs-CZ" altLang="en-US" sz="20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7106" name="Picture 2" descr="VÃ½sledek obrÃ¡zku pro so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2770" y="3276600"/>
            <a:ext cx="2403231" cy="1171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04498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228600"/>
            <a:ext cx="8839200" cy="6477000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oužití: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k výrobě H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siřičitanů apod., bělící prostředek (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duk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účinky), náplň chladících zařízení (velké vypařovací teplo), 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- kapalný jako ionizující nevodné rozpouštědlo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-dobře rozpustný v H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, anhydridem H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- ve vodných roztocích rovnováha: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SO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xH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 ↔ HSO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H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(x-2) H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  <a:p>
            <a:pPr eaLnBrk="1" hangingPunct="1">
              <a:buFont typeface="Wingdings" pitchFamily="2" charset="2"/>
              <a:buNone/>
            </a:pP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cs-CZ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en-US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en-US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ení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známa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v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zvod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ém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tavu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ouze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oztoky</a:t>
            </a:r>
            <a:endParaRPr lang="en-GB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labá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vojsytná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kyselina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2 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ady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í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GB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tany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GB" altLang="en-US" sz="20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en-US" sz="20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en-US" sz="20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ogensi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tany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GB" altLang="en-US" sz="20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HSO</a:t>
            </a:r>
            <a:r>
              <a:rPr lang="en-GB" altLang="en-US" sz="20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- soli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znikají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eutralizací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d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ý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oztok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nap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hydroxidy</a:t>
            </a:r>
            <a:endParaRPr lang="en-GB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- p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elkém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adbytku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SO</a:t>
            </a:r>
            <a:r>
              <a:rPr lang="en-GB" altLang="en-US" sz="20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ohou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znikat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aké</a:t>
            </a:r>
          </a:p>
          <a:p>
            <a:pPr>
              <a:buNone/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i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tany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GB" altLang="en-US" sz="20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en-US" sz="20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en-US" sz="20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en-US" sz="20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azba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S-S v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truktu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e)</a:t>
            </a:r>
          </a:p>
          <a:p>
            <a:pPr>
              <a:buNone/>
            </a:pPr>
            <a:endParaRPr lang="en-GB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6082" name="Picture 2" descr="VÃ½sledek obrÃ¡zku pro disiÅiÄit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5334000"/>
            <a:ext cx="2584687" cy="1344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084" name="Picture 4" descr="VÃ½sledek obrÃ¡zku pro h2SO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743200"/>
            <a:ext cx="2362200" cy="16105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9690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228600"/>
            <a:ext cx="8839200" cy="6248400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an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ík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olýz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guj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kalick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en-US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-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H</a:t>
            </a:r>
            <a:r>
              <a:rPr lang="en-GB" altLang="en-US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 ↔ HSO</a:t>
            </a:r>
            <a:r>
              <a:rPr lang="en-GB" altLang="en-US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OH</a:t>
            </a:r>
            <a:r>
              <a:rPr lang="en-GB" altLang="en-US" sz="20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an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ln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ktropozitivní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vk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pustn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d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an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p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chodný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v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sou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rozpustné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siřičitany a </a:t>
            </a:r>
            <a:r>
              <a:rPr lang="cs-CZ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isiřičitany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jsou podobně jako SO</a:t>
            </a:r>
            <a:r>
              <a:rPr lang="cs-CZ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redukční činidla </a:t>
            </a:r>
          </a:p>
          <a:p>
            <a:pPr marL="0" indent="0">
              <a:buNone/>
            </a:pPr>
            <a:endParaRPr lang="cs-CZ" altLang="en-US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cs-CZ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Cl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chlorid </a:t>
            </a:r>
            <a:r>
              <a:rPr lang="cs-CZ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hionylu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 - formálně dichlorid </a:t>
            </a:r>
            <a:r>
              <a:rPr lang="cs-CZ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kys.siřičité</a:t>
            </a: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- vzniká chlorací SO</a:t>
            </a:r>
            <a:r>
              <a:rPr lang="cs-CZ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PCl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+ SO</a:t>
            </a:r>
            <a:r>
              <a:rPr lang="cs-CZ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SOCl</a:t>
            </a:r>
            <a:r>
              <a:rPr lang="cs-CZ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+ POCl</a:t>
            </a:r>
            <a:r>
              <a:rPr lang="cs-CZ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- bezbarvá kapalina, rozkládá se vodou:</a:t>
            </a: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SOCl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+ H</a:t>
            </a:r>
            <a:r>
              <a:rPr lang="cs-CZ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SO</a:t>
            </a:r>
            <a:r>
              <a:rPr lang="cs-CZ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+ 2HCl</a:t>
            </a:r>
          </a:p>
          <a:p>
            <a:pPr eaLnBrk="1" hangingPunct="1">
              <a:buFont typeface="Wingdings" pitchFamily="2" charset="2"/>
              <a:buNone/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3250" name="Picture 2" descr="VÃ½sledek obrÃ¡zku pro socl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2608634"/>
            <a:ext cx="1435989" cy="1144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1664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962" y="3352800"/>
            <a:ext cx="8839200" cy="3078163"/>
          </a:xfrm>
        </p:spPr>
        <p:txBody>
          <a:bodyPr>
            <a:normAutofit/>
          </a:bodyPr>
          <a:lstStyle/>
          <a:p>
            <a:pPr marL="0" indent="0" algn="just" eaLnBrk="1" hangingPunct="1">
              <a:buNone/>
            </a:pPr>
            <a:r>
              <a:rPr lang="cs-CZ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ClO</a:t>
            </a:r>
            <a:r>
              <a:rPr lang="cs-CZ" altLang="en-US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bezbarvá dýmavá viskózní kapalina, jediná oxokyselina chloru, kterou lze připravit bezvodou, s vodou se mísí v každém poměru, její 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ohydrát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je krystalická látka, jednou z nejsilnějších kyselin</a:t>
            </a:r>
            <a:endParaRPr lang="cs-CZ" altLang="en-US" sz="2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buFont typeface="Wingdings" pitchFamily="2" charset="2"/>
              <a:buNone/>
            </a:pPr>
            <a:endParaRPr lang="en-US" altLang="en-US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cs-CZ" alt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říprava: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KClO</a:t>
            </a:r>
            <a:r>
              <a:rPr lang="cs-CZ" altLang="en-US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H</a:t>
            </a:r>
            <a:r>
              <a:rPr lang="cs-CZ" altLang="en-US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cs-CZ" altLang="en-US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HClO</a:t>
            </a:r>
            <a:r>
              <a:rPr lang="cs-CZ" altLang="en-US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KHSO</a:t>
            </a:r>
            <a:r>
              <a:rPr lang="cs-CZ" altLang="en-US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cs-CZ" alt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en-US" altLang="en-US" sz="2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cs-CZ" alt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oužití: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ilné 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x.činidlo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k důkazu K</a:t>
            </a:r>
            <a:r>
              <a:rPr lang="cs-CZ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2" name="Obdélník 1"/>
          <p:cNvSpPr/>
          <p:nvPr/>
        </p:nvSpPr>
        <p:spPr>
          <a:xfrm>
            <a:off x="256162" y="685800"/>
            <a:ext cx="86868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en-GB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bezbarvá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olejovitá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kapalina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explosivn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ozkládá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zah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átím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ebo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úderem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e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tyku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s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edukujícími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látkami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explozivn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dukuje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GB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2 HCl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bezvodá)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Cl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HP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endParaRPr lang="cs-CZ" altLang="en-US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AutoShape 2" descr="VÃ½sledek obrÃ¡zku pro Cl2O7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5" name="AutoShape 4" descr="VÃ½sledek obrÃ¡zku pro Cl2O7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pic>
        <p:nvPicPr>
          <p:cNvPr id="5222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1905000"/>
            <a:ext cx="1925803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1" name="Picture 7" descr="VÃ½sledek obrÃ¡zku pro Perchloric Aci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3764" y="4800600"/>
            <a:ext cx="1701873" cy="1476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11456532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číslo snímku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4E24D17-4A94-43B6-AE2B-89EE488B0BBE}" type="slidenum">
              <a:rPr lang="en-US" altLang="en-US"/>
              <a:pPr>
                <a:defRPr/>
              </a:pPr>
              <a:t>120</a:t>
            </a:fld>
            <a:endParaRPr lang="en-US" altLang="en-US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228600"/>
            <a:ext cx="8839199" cy="6400800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zbarv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átk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norm.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lak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p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cház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v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ust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íl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ár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p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chováv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e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pulí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pod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lakem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vý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par je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ab.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plot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rystalický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s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guj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ln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otermick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ž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lozivn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znik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Tx/>
              <a:buChar char="-"/>
            </a:pP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ár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btížn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hlcuj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v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 (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denzace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zdušn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lhkosti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ásticí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proto je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ép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poušt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 S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v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cs-CZ" altLang="en-US" sz="20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Tx/>
              <a:buChar char="-"/>
            </a:pPr>
            <a:endParaRPr lang="cs-CZ" altLang="en-US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íprava</a:t>
            </a:r>
            <a:r>
              <a:rPr lang="en-GB" alt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ehydratací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+ P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S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+ 2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P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GB" altLang="en-US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epelným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ozkladem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hydrogensíran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isíran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alk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kov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aHS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 + Na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Na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+ S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</a:t>
            </a:r>
            <a:endParaRPr lang="en-GB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estilací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ýmavé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+ S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  <a:p>
            <a:pPr marL="0" indent="0">
              <a:buNone/>
            </a:pP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oužit</a:t>
            </a:r>
            <a:r>
              <a:rPr lang="en-GB" alt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í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- k p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íprav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kys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hlorosírové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uorosírové</a:t>
            </a: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8132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322102557"/>
              </p:ext>
            </p:extLst>
          </p:nvPr>
        </p:nvGraphicFramePr>
        <p:xfrm>
          <a:off x="6248400" y="4191000"/>
          <a:ext cx="2667000" cy="258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1" name="Photo Editor Photo" r:id="rId3" imgW="5229955" imgH="5076190" progId="MSPhotoEd.3">
                  <p:embed/>
                </p:oleObj>
              </mc:Choice>
              <mc:Fallback>
                <p:oleObj name="Photo Editor Photo" r:id="rId3" imgW="5229955" imgH="5076190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191000"/>
                        <a:ext cx="2667000" cy="258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375" name="Picture 159" descr="VÃ½sledek obrÃ¡zku pro so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2209800"/>
            <a:ext cx="1931697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26362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399" y="228600"/>
            <a:ext cx="8812213" cy="6477000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GB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cs-CZ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cs-CZ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ejdůležitější minerální kyselina 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bezbarvá, těžká, viskózní kapalina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tuhne při  10</a:t>
            </a:r>
            <a:r>
              <a:rPr lang="cs-CZ" alt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pPr eaLnBrk="1" hangingPunct="1">
              <a:buFontTx/>
              <a:buChar char="-"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ísitelná s vodou v každém poměru </a:t>
            </a:r>
          </a:p>
          <a:p>
            <a:pPr eaLnBrk="1" hangingPunct="1">
              <a:buFontTx/>
              <a:buChar char="-"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reakce silně exotermická)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vzniklé hydráty kapalné za </a:t>
            </a:r>
            <a:r>
              <a:rPr lang="cs-CZ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b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teploty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hygroskopická (používá se jako sušidlo)               </a:t>
            </a:r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cs-CZ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látky (papír, oděv atd.) při styku s kyselinou uhelnatění v důsledku dehydratace</a:t>
            </a:r>
          </a:p>
          <a:p>
            <a:pPr eaLnBrk="1" hangingPunct="1">
              <a:buFontTx/>
              <a:buChar char="-"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ozpouští SO</a:t>
            </a:r>
            <a:r>
              <a:rPr lang="cs-CZ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za vzniku </a:t>
            </a:r>
            <a:r>
              <a:rPr lang="cs-CZ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cs-CZ" altLang="cs-CZ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altLang="cs-CZ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altLang="cs-CZ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krystal. za </a:t>
            </a:r>
            <a:r>
              <a:rPr lang="cs-CZ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b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teploty)</a:t>
            </a:r>
          </a:p>
          <a:p>
            <a:pPr eaLnBrk="1" hangingPunct="1">
              <a:buFontTx/>
              <a:buChar char="-"/>
            </a:pPr>
            <a:endParaRPr lang="cs-CZ" alt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koncentrovaná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je ox. 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nidlo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nap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:</a:t>
            </a:r>
          </a:p>
          <a:p>
            <a:pPr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u 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+ 2 H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CuS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+ S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+ 2 H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  <a:p>
            <a:pPr>
              <a:buNone/>
            </a:pP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vo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í s H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zeotropickou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m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bsahem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98.3% H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b.v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338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C)</a:t>
            </a:r>
          </a:p>
          <a:p>
            <a:pPr>
              <a:buNone/>
            </a:pP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ilná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vojsytná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kyselina</a:t>
            </a:r>
            <a:endParaRPr lang="cs-CZ" alt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Tx/>
              <a:buChar char="-"/>
            </a:pPr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76" name="Picture 5" descr="664931s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2929" y="3657600"/>
            <a:ext cx="952500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58" name="Picture 2" descr="VÃ½sledek obrÃ¡zku pro sulfuric aci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838200"/>
            <a:ext cx="32004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92381505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28600"/>
            <a:ext cx="8736013" cy="6296025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ýroba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)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talytickou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xidac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zv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taktním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p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bem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terogenn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talyzátor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V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ptýlený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likagelu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= 500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, p=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m</a:t>
            </a:r>
            <a:r>
              <a:rPr lang="cs-CZ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sférický</a:t>
            </a:r>
            <a:endParaRPr lang="en-GB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	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 S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2 S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k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chanismus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 V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2 S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2 V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2 S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 V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2 V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ískaný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avád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p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ca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60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 do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c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a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zniku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ligosírových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yselin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n+1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n+4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+S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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S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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z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d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ím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dou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íská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tá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c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nap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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2 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cs-CZ" altLang="cs-CZ" sz="20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0590264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"/>
            <a:ext cx="8763000" cy="6477000"/>
          </a:xfrm>
        </p:spPr>
        <p:txBody>
          <a:bodyPr>
            <a:no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zv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itrózním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p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bem</a:t>
            </a:r>
            <a:endParaRPr lang="en-GB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mogenn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talýza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talyzátory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xidy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usíku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NO a N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itrózn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lyny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T=100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, p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m</a:t>
            </a:r>
            <a:r>
              <a:rPr lang="cs-CZ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sferický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GB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 S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2 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 (g)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2 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k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chanismus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 NO + 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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2 N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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N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 N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2 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 + 2 S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2 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2 NO</a:t>
            </a:r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cs-CZ" altLang="cs-CZ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) Oxidací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ulfanu</a:t>
            </a:r>
          </a:p>
          <a:p>
            <a:pPr>
              <a:buNone/>
            </a:pPr>
            <a:endParaRPr lang="cs-CZ" altLang="cs-CZ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- spalování H</a:t>
            </a:r>
            <a:r>
              <a:rPr lang="cs-CZ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zdušným 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na SO</a:t>
            </a:r>
            <a:r>
              <a:rPr lang="cs-CZ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cs-CZ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, 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T=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400</a:t>
            </a:r>
            <a:r>
              <a:rPr lang="cs-CZ" alt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:</a:t>
            </a:r>
            <a:endParaRPr lang="cs-CZ" alt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2 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cs-CZ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 + 3 O</a:t>
            </a:r>
            <a:r>
              <a:rPr lang="cs-CZ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2 SO</a:t>
            </a:r>
            <a:r>
              <a:rPr lang="cs-CZ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+ 2 H</a:t>
            </a:r>
            <a:r>
              <a:rPr lang="cs-CZ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  <a:p>
            <a:pPr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 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následnou </a:t>
            </a:r>
            <a:r>
              <a:rPr lang="cs-CZ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katal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 oxidací na V</a:t>
            </a:r>
            <a:r>
              <a:rPr lang="cs-CZ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katalyzátoru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viz kontakt. způsob)</a:t>
            </a:r>
          </a:p>
          <a:p>
            <a:pPr>
              <a:buNone/>
            </a:pP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- ochlazením plynné směsi vzniká přímo </a:t>
            </a:r>
            <a:r>
              <a:rPr lang="cs-CZ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konc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 H</a:t>
            </a:r>
            <a:r>
              <a:rPr lang="cs-CZ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cs-CZ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  <a:p>
            <a:pPr eaLnBrk="1" hangingPunct="1">
              <a:buFont typeface="Wingdings" pitchFamily="2" charset="2"/>
              <a:buNone/>
            </a:pPr>
            <a:endParaRPr lang="cs-CZ" altLang="cs-CZ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cs-CZ" altLang="cs-CZ" sz="2000" u="sng" dirty="0">
                <a:latin typeface="Arial" panose="020B0604020202020204" pitchFamily="34" charset="0"/>
                <a:cs typeface="Arial" panose="020B0604020202020204" pitchFamily="34" charset="0"/>
              </a:rPr>
              <a:t>Použití: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>
              <a:buNone/>
            </a:pP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cs-CZ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cs-CZ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- základní chemikálií, mnohostranné použití,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apř. jako </a:t>
            </a:r>
            <a:endParaRPr lang="cs-CZ" alt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reakční činidlo, dehydratační činidlo, rozpouštědlo, katalyzátor, k </a:t>
            </a:r>
          </a:p>
          <a:p>
            <a:pPr>
              <a:buNone/>
            </a:pP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výrobě průmysl. hnojiv,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arviv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léčiv atd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alt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1508990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304800"/>
            <a:ext cx="8915400" cy="6400800"/>
          </a:xfrm>
        </p:spPr>
        <p:txBody>
          <a:bodyPr>
            <a:normAutofit lnSpcReduction="10000"/>
          </a:bodyPr>
          <a:lstStyle/>
          <a:p>
            <a:pPr eaLnBrk="1" hangingPunct="1">
              <a:buFontTx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cs-CZ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cs-CZ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vo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í 2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y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Tx/>
              <a:buChar char="-"/>
            </a:pP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írany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M</a:t>
            </a:r>
            <a:r>
              <a:rPr lang="en-GB" alt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 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ogensírany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M</a:t>
            </a:r>
            <a:r>
              <a:rPr lang="en-GB" alt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S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traedrická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uktura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-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 dv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i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ásobnými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zbami</a:t>
            </a:r>
            <a:endParaRPr lang="en-GB" alt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cs-CZ" alt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GB" alt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  <a:p>
            <a:pPr eaLnBrk="1" hangingPunct="1">
              <a:buFontTx/>
              <a:buChar char="-"/>
            </a:pP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írany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v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šiny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v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dob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d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pustné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álo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pustné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Tx/>
              <a:buNone/>
            </a:pP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sou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írany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M</a:t>
            </a:r>
            <a:r>
              <a:rPr lang="en-GB" alt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M</a:t>
            </a:r>
            <a:r>
              <a:rPr lang="en-GB" alt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  <a:r>
              <a:rPr lang="cs-CZ" alt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Ca,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r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Ba,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dy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rvk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je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íran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nejb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žn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jší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olí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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sto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riviální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názvy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nap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:</a:t>
            </a:r>
          </a:p>
          <a:p>
            <a:pPr marL="0" indent="0">
              <a:buNone/>
            </a:pP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CuS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5 H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 - </a:t>
            </a:r>
            <a:r>
              <a:rPr lang="en-GB" altLang="cs-CZ" sz="2000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rá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kalice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ZnS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7 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 -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bílá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kalice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eS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7 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 - </a:t>
            </a:r>
            <a:r>
              <a:rPr lang="en-GB" altLang="cs-CZ" sz="2000" dirty="0" err="1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elená</a:t>
            </a:r>
            <a:r>
              <a:rPr lang="en-GB" altLang="cs-CZ" sz="2000" dirty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kalice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oS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7 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 -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kobaltnatá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kalice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iS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7 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 -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nikelnatá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kalice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 H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dratované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írany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p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ech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kov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mají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v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šinou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harak</a:t>
            </a:r>
            <a:r>
              <a:rPr lang="cs-CZ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eristické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>
              <a:buNone/>
            </a:pP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zabarvení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které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je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zp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obeno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qua-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kationtovou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koordina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ní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cs-CZ" alt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férou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vysušením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hydrát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e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zabarvení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ztrácí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modrá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kalice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cs-CZ" alt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bílý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bezvodý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CuS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nebo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se m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ní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ervená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kobaltnatá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kalice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cs-CZ" alt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modrý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bezvodý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CoS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>
              <a:buNone/>
            </a:pPr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harak</a:t>
            </a:r>
            <a:r>
              <a:rPr lang="cs-CZ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eristická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rovn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ž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vorba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odvojných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íran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ypu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kamence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nebo</a:t>
            </a:r>
            <a:r>
              <a:rPr lang="en-GB" alt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ch</a:t>
            </a:r>
            <a:r>
              <a:rPr lang="en-US" alt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ö</a:t>
            </a:r>
            <a:r>
              <a:rPr lang="en-GB" alt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nitu</a:t>
            </a:r>
            <a:endParaRPr lang="cs-CZ" alt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GB" alt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Tx/>
              <a:buNone/>
            </a:pPr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3774485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28600"/>
            <a:ext cx="8763000" cy="5897563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GB" altLang="cs-CZ" sz="2000" b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mence</a:t>
            </a:r>
            <a:r>
              <a:rPr lang="en-GB" altLang="cs-CZ" sz="20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GB" alt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rystalické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dob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pustné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vzájem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zomorfn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becného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ložen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M</a:t>
            </a:r>
            <a:r>
              <a:rPr lang="en-GB" alt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GB" alt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III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S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12 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GB" alt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= Na, K, N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Tl, 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GB" alt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III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=Al, Cr, Fe,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pod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ázev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dvozen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od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mence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l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S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12 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n-GB" altLang="cs-CZ" sz="2000" u="sng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cs-CZ" altLang="cs-CZ" sz="2000" b="1" u="sng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cs-CZ" sz="2000" b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h</a:t>
            </a:r>
            <a:r>
              <a:rPr lang="en-US" altLang="cs-CZ" sz="20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ö</a:t>
            </a:r>
            <a:r>
              <a:rPr lang="en-GB" altLang="cs-CZ" sz="2000" b="1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ity</a:t>
            </a:r>
            <a:r>
              <a:rPr lang="en-GB" altLang="cs-CZ" sz="20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GB" alt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Tx/>
              <a:buChar char="-"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p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rystalické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dob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pustné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vzájem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zomorfn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becného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ložen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M</a:t>
            </a:r>
            <a:r>
              <a:rPr lang="en-GB" alt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GB" alt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S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6 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GB" alt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cs-CZ" alt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 Na, K, N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Tl,  </a:t>
            </a:r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GB" alt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  <a:r>
              <a:rPr lang="cs-CZ" alt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 Fe, Mg, Co</a:t>
            </a:r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5892782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304800"/>
            <a:ext cx="8839200" cy="6324600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GB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GB" alt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S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GB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ogensírany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sou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námy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en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u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ln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pozitivních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vk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endParaRPr lang="en-GB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dob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pustné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d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endParaRPr lang="en-GB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pelnou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hydratac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znikaj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írany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 NaHS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  <a:p>
            <a:pPr eaLnBrk="1" hangingPunct="1">
              <a:buFont typeface="Wingdings" pitchFamily="2" charset="2"/>
              <a:buNone/>
            </a:pPr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uktura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íranového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iontu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-O-S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r>
              <a:rPr lang="en-GB" alt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-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-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va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traedry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ojené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yslíkovým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rcholem</a:t>
            </a:r>
            <a:endParaRPr lang="en-GB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Tx/>
              <a:buChar char="-"/>
            </a:pP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írany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dou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kládaj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p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írany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ogensírany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Tx/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ah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íváním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íran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vol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ň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je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cs-CZ" altLang="cs-CZ" sz="20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4034" name="Picture 2" descr="VÃ½sledek obrÃ¡zku pro disulfat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4572000"/>
            <a:ext cx="2684685" cy="1590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30407543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"/>
            <a:ext cx="8686800" cy="6553200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GB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SO</a:t>
            </a:r>
            <a:r>
              <a:rPr lang="en-GB" altLang="cs-CZ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 a HSO</a:t>
            </a:r>
            <a:r>
              <a:rPr lang="en-GB" altLang="cs-CZ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endParaRPr lang="en-GB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ys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uorosírová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lorosírová</a:t>
            </a:r>
            <a:endParaRPr lang="en-GB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p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pravuj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kc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logenvodíku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 S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X + SO</a:t>
            </a:r>
            <a:r>
              <a:rPr lang="en-GB" altLang="cs-CZ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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HSO</a:t>
            </a:r>
            <a:r>
              <a:rPr lang="en-GB" altLang="cs-CZ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X    (X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,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l)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užívaj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ako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lfona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idla</a:t>
            </a:r>
            <a:endParaRPr lang="en-GB" alt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cs-CZ" alt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cs-CZ" alt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cs-CZ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cs-CZ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GB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H</a:t>
            </a:r>
            <a:r>
              <a:rPr lang="en-GB" altLang="cs-CZ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cs-CZ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cs-CZ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</a:p>
          <a:p>
            <a:pPr eaLnBrk="1" hangingPunct="1">
              <a:buFontTx/>
              <a:buChar char="-"/>
            </a:pP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ys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oxosírová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zv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oova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yselina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 a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oxodisírová</a:t>
            </a:r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Tx/>
              <a:buChar char="-"/>
            </a:pPr>
            <a:endParaRPr lang="en-GB" altLang="cs-CZ" sz="2000" u="sng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je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žno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p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pravit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kc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en-GB" altLang="cs-CZ" sz="2000" u="sng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cs-CZ" sz="2000" u="sng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 H</a:t>
            </a:r>
            <a:r>
              <a:rPr lang="en-GB" altLang="cs-CZ" sz="2000" u="sng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cs-CZ" sz="2000" u="sng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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ratná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kce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olýzou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zniká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p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 H</a:t>
            </a:r>
            <a:r>
              <a:rPr lang="en-GB" altLang="cs-CZ" sz="2000" u="sng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cs-CZ" sz="2000" u="sng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endParaRPr lang="cs-CZ" altLang="cs-CZ" sz="2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GB" altLang="cs-CZ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cs-CZ" sz="22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cs-CZ" sz="22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cs-CZ" sz="22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je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krystalická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bezbarvá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átka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pravuje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nodickou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xidací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40%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roztok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(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) : 2 H</a:t>
            </a:r>
            <a:r>
              <a:rPr lang="en-GB" alt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+ 2 e</a:t>
            </a:r>
            <a:r>
              <a:rPr lang="en-GB" alt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pPr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(Pt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) : 2 SO</a:t>
            </a:r>
            <a:r>
              <a:rPr lang="en-GB" altLang="cs-CZ" sz="2000" u="sng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2-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S</a:t>
            </a:r>
            <a:r>
              <a:rPr lang="en-GB" altLang="cs-CZ" sz="2000" u="sng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cs-CZ" sz="2000" u="sng" baseline="-25000" dirty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GB" alt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2-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+ 2 e</a:t>
            </a:r>
            <a:r>
              <a:rPr lang="en-GB" alt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</a:p>
          <a:p>
            <a:pPr>
              <a:buNone/>
            </a:pP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ve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vod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hydrolyzuje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cs-CZ" sz="2000" u="sng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cs-CZ" sz="2000" u="sng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cs-CZ" sz="2000" u="sng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+ H</a:t>
            </a:r>
            <a:r>
              <a:rPr lang="en-GB" altLang="cs-CZ" sz="2000" u="sng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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en-GB" altLang="cs-CZ" sz="2000" u="sng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cs-CZ" sz="2000" u="sng" baseline="-250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+ H</a:t>
            </a:r>
            <a:r>
              <a:rPr lang="en-GB" altLang="cs-CZ" sz="2000" u="sng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cs-CZ" sz="2000" u="sng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  <a:p>
            <a:pPr>
              <a:buFontTx/>
              <a:buChar char="-"/>
            </a:pP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oli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kyseliny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peroxodisírany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jsou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ve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vod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tálá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lná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x.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č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nidla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alt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Mn</a:t>
            </a:r>
            <a:r>
              <a:rPr lang="en-GB" alt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2+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+ 5 S</a:t>
            </a:r>
            <a:r>
              <a:rPr lang="en-GB" altLang="cs-CZ" sz="2000" u="sng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cs-CZ" sz="2000" u="sng" baseline="-25000" dirty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GB" alt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2-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+ 8 H</a:t>
            </a:r>
            <a:r>
              <a:rPr lang="en-GB" altLang="cs-CZ" sz="2000" u="sng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2 Mn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+ 10 SO</a:t>
            </a:r>
            <a:r>
              <a:rPr lang="en-GB" altLang="cs-CZ" sz="2000" u="sng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2-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+ 16 H</a:t>
            </a:r>
            <a:r>
              <a:rPr lang="en-GB" alt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cs-CZ" altLang="cs-CZ" sz="20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AutoShape 2" descr="VÃ½sledek obrÃ¡zku pro peroxodisulfuric acid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pic>
        <p:nvPicPr>
          <p:cNvPr id="43012" name="Picture 4" descr="VÃ½sledek obrÃ¡zku pro peroxodisulfuric aci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1106" y="4648200"/>
            <a:ext cx="2438400" cy="9530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4" name="Picture 6" descr="VÃ½sledek obrÃ¡zku pro peroxosulfuric aci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0349" y="3096759"/>
            <a:ext cx="1761506" cy="10172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6" name="Picture 8" descr="VÃ½sledek obrÃ¡zku pro chlorosulfuric aci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31" y="685800"/>
            <a:ext cx="1393371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32993197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28600"/>
            <a:ext cx="8686800" cy="6477000"/>
          </a:xfrm>
        </p:spPr>
        <p:txBody>
          <a:bodyPr>
            <a:no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GB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GB" altLang="cs-CZ" sz="20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osírany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sou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oli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lmi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stálé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cs-CZ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cs-CZ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cs-CZ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-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rystalické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átky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ionty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-S (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áhrada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edné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zby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-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íranové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uktu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)</a:t>
            </a:r>
          </a:p>
          <a:p>
            <a:pPr eaLnBrk="1" hangingPunct="1">
              <a:buFontTx/>
              <a:buChar char="-"/>
            </a:pP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osírany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k.kov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zbarvé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d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pustné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átky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buFontTx/>
              <a:buChar char="-"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pravuj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ah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íváním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áškové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íry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tokem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anu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a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rka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 + S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cs-CZ" sz="20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-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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cs-CZ" sz="20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-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v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yselém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st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d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osírany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p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kládaj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íru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S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-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osírany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sou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to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užívaná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duk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idla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S</a:t>
            </a:r>
            <a:r>
              <a:rPr lang="en-GB" altLang="cs-CZ" sz="20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II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 nap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p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odometrických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tracích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 S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cs-CZ" sz="20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-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I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2 I</a:t>
            </a:r>
            <a:r>
              <a:rPr lang="en-GB" altLang="cs-CZ" sz="20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S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GB" altLang="cs-CZ" sz="20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-</a:t>
            </a:r>
            <a:endParaRPr lang="cs-CZ" altLang="cs-CZ" sz="2000" b="1" baseline="30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cs-CZ" altLang="cs-CZ" sz="20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GB" alt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  <a:p>
            <a:pPr>
              <a:buNone/>
            </a:pP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kys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ithionová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existuje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ouze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v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roztoku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ve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form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om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rn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tabilních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olí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dithionan</a:t>
            </a:r>
            <a:r>
              <a:rPr lang="cs-CZ" alt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cs-CZ" alt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thionany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se p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pravují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reakcí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vodné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uspenze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Mn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 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buNone/>
            </a:pP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Mn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+ 2 S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nS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endParaRPr lang="en-GB" altLang="cs-CZ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1986" name="Picture 2" descr="VÃ½sledek obrÃ¡zku pro dithionic aci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5410200"/>
            <a:ext cx="1676400" cy="1218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988" name="Picture 4" descr="VÃ½sledek obrÃ¡zku pro thiosulfat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3352800"/>
            <a:ext cx="1585619" cy="1288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62473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228600"/>
            <a:ext cx="8839200" cy="6400800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GB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GB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thionové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yseliny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n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6)</a:t>
            </a:r>
          </a:p>
          <a:p>
            <a:pPr eaLnBrk="1" hangingPunct="1">
              <a:buFontTx/>
              <a:buChar char="-"/>
            </a:pP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znikaj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avád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ím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 a S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do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udené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GB" altLang="cs-CZ" sz="2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ckenroder</a:t>
            </a:r>
            <a:r>
              <a:rPr lang="cs-CZ" alt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v </a:t>
            </a:r>
            <a:r>
              <a:rPr lang="en-GB" altLang="cs-CZ" sz="2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tok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ap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: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 + 3 S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endParaRPr lang="cs-CZ" altLang="cs-CZ" sz="20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cs-CZ" altLang="cs-CZ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álejší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než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olythionové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kyseliny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jsou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soli, </a:t>
            </a:r>
            <a:r>
              <a:rPr lang="en-GB" alt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polythionany</a:t>
            </a:r>
            <a:endParaRPr lang="en-GB" alt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Char char="-"/>
            </a:pP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molekuly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lou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enin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olythionových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kys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 a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olythionan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mají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metricky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pojeny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dv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ulfoskupiny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et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zem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tom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íry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nap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: </a:t>
            </a:r>
          </a:p>
          <a:p>
            <a:pPr>
              <a:buNone/>
            </a:pPr>
            <a:r>
              <a:rPr lang="en-GB" alt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-S-S-S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etrathionan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endParaRPr lang="en-GB" alt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GB" alt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GB" altLang="cs-CZ" sz="20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  <a:p>
            <a:pPr>
              <a:buNone/>
            </a:pP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ithioni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tany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soli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hypotetické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  <a:p>
            <a:pPr>
              <a:buNone/>
            </a:pP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- v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truktu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e op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t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vazba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S-S</a:t>
            </a:r>
          </a:p>
          <a:p>
            <a:pPr>
              <a:buNone/>
            </a:pPr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íprava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NaHS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+ S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+ Zn = ZnS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+ Na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+ H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  <a:p>
            <a:pPr>
              <a:buNone/>
            </a:pP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výrazné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reduk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ní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ú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inky</a:t>
            </a:r>
            <a:endParaRPr lang="cs-CZ" alt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cs-CZ" altLang="cs-CZ" sz="20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0962" name="Picture 2" descr="VÃ½sledek obrÃ¡zku pro polythionic aci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3084234"/>
            <a:ext cx="2366659" cy="11467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6517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381000"/>
            <a:ext cx="8686800" cy="6248400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GB" altLang="en-US" sz="20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lO</a:t>
            </a:r>
            <a:r>
              <a:rPr lang="en-GB" altLang="en-US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loristan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jstálejš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yslíkat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lou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in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lor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ontov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lou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in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traedrickými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iont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ClO</a:t>
            </a:r>
            <a:r>
              <a:rPr lang="en-GB" altLang="en-US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ál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mplexotvorné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GB" altLang="en-US" sz="2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íprava</a:t>
            </a:r>
            <a:r>
              <a:rPr lang="en-GB" alt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)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utralizac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HClO</a:t>
            </a:r>
            <a:r>
              <a:rPr lang="en-GB" altLang="en-US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nap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: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GB" altLang="en-US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lang="en-GB" altLang="en-US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2 HClO</a:t>
            </a:r>
            <a:r>
              <a:rPr lang="en-GB" altLang="en-US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 NaClO</a:t>
            </a:r>
            <a:r>
              <a:rPr lang="en-GB" altLang="en-US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H</a:t>
            </a:r>
            <a:r>
              <a:rPr lang="en-GB" altLang="en-US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 + CO</a:t>
            </a:r>
            <a:r>
              <a:rPr lang="en-GB" altLang="en-US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  <a:p>
            <a:pPr marL="457200" indent="-457200" eaLnBrk="1" hangingPunct="1">
              <a:buFont typeface="Wingdings" pitchFamily="2" charset="2"/>
              <a:buAutoNum type="arabicParenR" startAt="2"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4 KClO</a:t>
            </a:r>
            <a:r>
              <a:rPr lang="en-GB" altLang="en-US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3 KClO</a:t>
            </a:r>
            <a:r>
              <a:rPr lang="en-GB" altLang="en-US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Cl</a:t>
            </a:r>
            <a:r>
              <a:rPr lang="cs-CZ" altLang="en-US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pelný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klad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p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c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500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eaLnBrk="1" hangingPunct="1">
              <a:buFont typeface="Wingdings" pitchFamily="2" charset="2"/>
              <a:buAutoNum type="arabicParenR" startAt="2"/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3)</a:t>
            </a:r>
            <a:r>
              <a:rPr lang="cs-CZ" alt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nodickou oxidací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lO</a:t>
            </a:r>
            <a:r>
              <a:rPr lang="en-GB" altLang="en-US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altLang="en-US" sz="20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a 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t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elektrodě</a:t>
            </a:r>
            <a:endParaRPr lang="en-GB" altLang="en-US" sz="2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cs-CZ" altLang="en-US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užití</a:t>
            </a:r>
            <a:r>
              <a:rPr lang="en-GB" alt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x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dační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idl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učást 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řelia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pyrotechniky,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NH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Cl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se používá jako okysličovadlo v raketových motorech na tuhá paliva,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g(ClO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se v laboratorní praxi používá k sušení plynů.</a:t>
            </a:r>
          </a:p>
          <a:p>
            <a:pPr eaLnBrk="1" hangingPunct="1">
              <a:buFont typeface="Wingdings" pitchFamily="2" charset="2"/>
              <a:buNone/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2283239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63562"/>
          </a:xfrm>
        </p:spPr>
        <p:txBody>
          <a:bodyPr>
            <a:normAutofit/>
          </a:bodyPr>
          <a:lstStyle/>
          <a:p>
            <a:pPr eaLnBrk="1" hangingPunct="1"/>
            <a:r>
              <a:rPr lang="cs-CZ" alt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xosloučeniny</a:t>
            </a:r>
            <a:r>
              <a:rPr lang="cs-CZ" alt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selenu</a:t>
            </a:r>
          </a:p>
        </p:txBody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1902" y="914400"/>
            <a:ext cx="8839200" cy="4800600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noho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ogických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lastnost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xoslou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inami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íry</a:t>
            </a:r>
            <a:endParaRPr lang="en-GB" altLang="cs-CZ" sz="2000" u="sng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cs-CZ" sz="20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dlišnosti</a:t>
            </a:r>
            <a:r>
              <a:rPr lang="en-GB" altLang="cs-CZ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altLang="cs-CZ" sz="2000" u="sng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GB" alt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GB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díl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od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ogických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lou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in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íry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sou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rystalické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átky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maj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lik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duk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rakter</a:t>
            </a:r>
            <a:endParaRPr lang="en-GB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proto je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žné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e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dukovat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írnými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duk</a:t>
            </a:r>
            <a:r>
              <a:rPr lang="cs-CZ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čními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idly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e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4 HI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e + 2 I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3 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cs-CZ" alt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GB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O</a:t>
            </a:r>
            <a:r>
              <a:rPr lang="cs-CZ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zniká oxidací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e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cs-CZ" altLang="cs-CZ" sz="20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endParaRPr lang="cs-CZ" altLang="cs-CZ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e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+ H</a:t>
            </a:r>
            <a:r>
              <a:rPr lang="en-US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e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e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nSe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3 H</a:t>
            </a:r>
            <a:r>
              <a:rPr lang="en-US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  <a:p>
            <a:pPr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8 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e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 KMnO</a:t>
            </a:r>
            <a:r>
              <a:rPr lang="en-US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 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5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e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+ H</a:t>
            </a:r>
            <a:r>
              <a:rPr lang="en-US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cs-CZ" alt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290" name="Picture 2" descr="File:Selenium dioxid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6088" y="1066800"/>
            <a:ext cx="2035459" cy="844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2" name="Picture 4" descr="VÃ½sledek obrÃ¡zku pro h2seo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3001794"/>
            <a:ext cx="1554437" cy="99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226" name="Picture 2" descr="VÃ½sledek obrÃ¡zku pro h2seo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1100" y="4343400"/>
            <a:ext cx="1466850" cy="133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ovéPole 1"/>
          <p:cNvSpPr txBox="1"/>
          <p:nvPr/>
        </p:nvSpPr>
        <p:spPr>
          <a:xfrm>
            <a:off x="304800" y="6076890"/>
            <a:ext cx="73757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leničitan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sodný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aditivum do krmiva po hospodářská zvířata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3647215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15962"/>
          </a:xfrm>
        </p:spPr>
        <p:txBody>
          <a:bodyPr>
            <a:normAutofit/>
          </a:bodyPr>
          <a:lstStyle/>
          <a:p>
            <a:pPr eaLnBrk="1" hangingPunct="1"/>
            <a:r>
              <a:rPr lang="cs-CZ" alt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xosloučeniny</a:t>
            </a:r>
            <a:r>
              <a:rPr lang="cs-CZ" alt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telluru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8839200" cy="5791200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noho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ogických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lastnost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xoslou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inami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íry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lenu</a:t>
            </a:r>
            <a:endParaRPr lang="en-GB" altLang="cs-CZ" sz="2000" u="sng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cs-CZ" sz="20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dlišnosti</a:t>
            </a:r>
            <a:r>
              <a:rPr lang="en-GB" altLang="cs-CZ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GB" alt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cs-CZ" alt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e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zbar</a:t>
            </a:r>
            <a:r>
              <a:rPr lang="cs-CZ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á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ryst.látka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díl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od S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Se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rozpustná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v 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,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pust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v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tocích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ásad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GB" altLang="cs-CZ" sz="20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e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lluri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any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GB" alt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cs-CZ" alt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cs-CZ" alt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GB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e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ys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xahydrogentellurová</a:t>
            </a:r>
            <a:endParaRPr lang="en-GB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ktaedrické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ekuly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 6 -OH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kupinami</a:t>
            </a:r>
            <a:endParaRPr lang="en-GB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rystalická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d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pustná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labá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yselina</a:t>
            </a:r>
            <a:endParaRPr lang="en-GB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yšš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plotou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ze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e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hydratovat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e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terý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je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díl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od S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Se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žlutou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rystal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None/>
            </a:pP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átkou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rozpustnou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v 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AutoShape 4" descr="VÃ½sledek obrÃ¡zku pro H6TeO6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3" name="AutoShape 6" descr="VÃ½sledek obrÃ¡zku pro H6TeO6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pic>
        <p:nvPicPr>
          <p:cNvPr id="38920" name="Picture 8" descr="VÃ½sledek obrÃ¡zku pro H6TeO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5486400"/>
            <a:ext cx="1461020" cy="1112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22" name="Picture 10" descr="VÃ½sledek obrÃ¡zku pro teo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2958830"/>
            <a:ext cx="3140216" cy="2326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373222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81000"/>
            <a:ext cx="8610600" cy="6324600"/>
          </a:xfrm>
        </p:spPr>
        <p:txBody>
          <a:bodyPr>
            <a:normAutofit/>
          </a:bodyPr>
          <a:lstStyle/>
          <a:p>
            <a:pPr marL="0" indent="0" algn="ctr" eaLnBrk="1" hangingPunct="1">
              <a:buNone/>
            </a:pP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XOSLOU</a:t>
            </a:r>
            <a:r>
              <a:rPr lang="cs-CZ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NINY BROMU</a:t>
            </a:r>
            <a:endParaRPr lang="cs-CZ" altLang="en-US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xidy: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r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, Br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Br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rajn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stál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átk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hopn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existence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en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lubok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pod 0 </a:t>
            </a:r>
            <a:r>
              <a:rPr lang="cs-CZ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selin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y: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Br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HBr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cs-CZ" altLang="en-US" sz="20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cs-CZ" altLang="en-US" sz="1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cs-CZ" altLang="en-US" sz="1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None/>
            </a:pPr>
            <a:r>
              <a:rPr lang="en-GB" alt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BrO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GB" altLang="en-US" sz="2000" baseline="30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rO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bdobn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lastnosti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ak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Cl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GB" altLang="en-US" sz="2000" baseline="30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O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romnan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j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v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š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klon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k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proporcionaci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r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Br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0">
              <a:buNone/>
            </a:pPr>
            <a:endParaRPr lang="cs-CZ" altLang="en-US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Br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GB" altLang="en-US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analogické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lastnosti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jako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Cl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cs-CZ" altLang="en-US" sz="20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endParaRPr lang="en-GB" altLang="en-US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cs-CZ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íprava</a:t>
            </a:r>
            <a:r>
              <a:rPr lang="en-GB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1) Ba(Br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+ 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BaS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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+ 2 HBr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2)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r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+ 5 Cl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+ 6 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2 HBr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+ 10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Cl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en-GB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05307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304800"/>
            <a:ext cx="8763000" cy="5318125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GB" altLang="en-US" sz="20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r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ogick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lastnosti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ak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M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l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romi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n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plem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rozkládaj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r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e p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ím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r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xida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idl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užívan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v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dm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n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ýze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ap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: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3 Sb</a:t>
            </a:r>
            <a:r>
              <a:rPr lang="en-GB" altLang="en-US" sz="20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+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Br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6H</a:t>
            </a:r>
            <a:r>
              <a:rPr lang="en-GB" altLang="en-US" sz="20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3 Sb</a:t>
            </a:r>
            <a:r>
              <a:rPr lang="en-GB" altLang="en-US" sz="20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5+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Br</a:t>
            </a:r>
            <a:r>
              <a:rPr lang="en-GB" altLang="en-US" sz="20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3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ytick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žit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kc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r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5 Br</a:t>
            </a:r>
            <a:r>
              <a:rPr lang="en-GB" altLang="en-US" sz="20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6H</a:t>
            </a:r>
            <a:r>
              <a:rPr lang="en-GB" altLang="en-US" sz="20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3Br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3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Obdélník 1"/>
          <p:cNvSpPr/>
          <p:nvPr/>
        </p:nvSpPr>
        <p:spPr>
          <a:xfrm>
            <a:off x="238329" y="5410200"/>
            <a:ext cx="8686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Bromičnan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raselný se v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otravinářství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oužívá k vylepšování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ouky (intenzivnější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kynutí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hleba)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jako 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ditivum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pod označením 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E 924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(v ČR je zakázaný).</a:t>
            </a: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152401" y="3811487"/>
            <a:ext cx="8808396" cy="97140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53920" tIns="31740" rIns="0" bIns="1587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pitchFamily="34" charset="0"/>
                <a:cs typeface="Arial" pitchFamily="34" charset="0"/>
              </a:rPr>
              <a:t>Bromičnan draselný se používá spolu s 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0B0080"/>
                </a:solidFill>
                <a:effectLst/>
                <a:latin typeface="Arial" pitchFamily="34" charset="0"/>
                <a:cs typeface="Arial" pitchFamily="34" charset="0"/>
              </a:rPr>
              <a:t>bromidy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pitchFamily="34" charset="0"/>
                <a:cs typeface="Arial" pitchFamily="34" charset="0"/>
              </a:rPr>
              <a:t> k laboratorní přípravě vodného roztoku bromu:</a:t>
            </a:r>
            <a:endParaRPr lang="cs-CZ" altLang="cs-CZ" sz="2000" dirty="0">
              <a:solidFill>
                <a:srgbClr val="222222"/>
              </a:solidFill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cs-CZ" sz="2000" dirty="0" smtClean="0">
                <a:solidFill>
                  <a:srgbClr val="222222"/>
                </a:solidFill>
              </a:rPr>
              <a:t>	</a:t>
            </a:r>
            <a:r>
              <a:rPr lang="cs-CZ" altLang="cs-CZ" sz="2000" dirty="0" smtClean="0">
                <a:solidFill>
                  <a:srgbClr val="222222"/>
                </a:solidFill>
              </a:rPr>
              <a:t>2 </a:t>
            </a:r>
            <a:r>
              <a:rPr lang="en-US" altLang="cs-CZ" sz="2000" dirty="0" smtClean="0">
                <a:solidFill>
                  <a:srgbClr val="222222"/>
                </a:solidFill>
              </a:rPr>
              <a:t>K</a:t>
            </a:r>
            <a:r>
              <a:rPr lang="cs-CZ" altLang="cs-CZ" sz="2000" dirty="0" smtClean="0">
                <a:solidFill>
                  <a:srgbClr val="222222"/>
                </a:solidFill>
              </a:rPr>
              <a:t>B</a:t>
            </a:r>
            <a:r>
              <a:rPr lang="en-US" altLang="cs-CZ" sz="2000" dirty="0" smtClean="0">
                <a:solidFill>
                  <a:srgbClr val="222222"/>
                </a:solidFill>
              </a:rPr>
              <a:t>r</a:t>
            </a:r>
            <a:r>
              <a:rPr lang="cs-CZ" altLang="cs-CZ" sz="2000" dirty="0" smtClean="0">
                <a:solidFill>
                  <a:srgbClr val="222222"/>
                </a:solidFill>
              </a:rPr>
              <a:t>O3 </a:t>
            </a:r>
            <a:r>
              <a:rPr lang="en-US" altLang="cs-CZ" sz="2000" dirty="0" smtClean="0">
                <a:solidFill>
                  <a:srgbClr val="222222"/>
                </a:solidFill>
              </a:rPr>
              <a:t>+ </a:t>
            </a:r>
            <a:r>
              <a:rPr lang="en-US" altLang="cs-CZ" sz="2000" dirty="0" err="1" smtClean="0">
                <a:solidFill>
                  <a:srgbClr val="222222"/>
                </a:solidFill>
              </a:rPr>
              <a:t>KBr</a:t>
            </a:r>
            <a:r>
              <a:rPr lang="en-US" altLang="cs-CZ" sz="2000" dirty="0" smtClean="0">
                <a:solidFill>
                  <a:srgbClr val="222222"/>
                </a:solidFill>
              </a:rPr>
              <a:t> + H2SO4 = Br2 + K2SO4 + H2O</a:t>
            </a:r>
            <a:endParaRPr kumimoji="0" lang="cs-CZ" altLang="cs-CZ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AutoShape 2" descr="{\displaystyle {\mathsf {2\,KBrO_{3}+4\,KBr+3\,H_{2}SO_{4}\ \to \ Br_{2}+K_{2}SO_{4}+3\,H_{2}O}}}"/>
          <p:cNvSpPr>
            <a:spLocks noChangeAspect="1" noChangeArrowheads="1"/>
          </p:cNvSpPr>
          <p:nvPr/>
        </p:nvSpPr>
        <p:spPr bwMode="auto">
          <a:xfrm>
            <a:off x="288925" y="1603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pic>
        <p:nvPicPr>
          <p:cNvPr id="49156" name="Picture 4" descr="SouvisejÃ­cÃ­ obrÃ¡ze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1905000"/>
            <a:ext cx="1659673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477274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{\displaystyle {\mathsf {3\,Br_{2}+6\,KOH\ \rightleftharpoons \ KBrO_{3}+5\,KBr+3\,H_{2}O}}}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6" name="Obdélník 5"/>
          <p:cNvSpPr/>
          <p:nvPr/>
        </p:nvSpPr>
        <p:spPr>
          <a:xfrm>
            <a:off x="325808" y="838200"/>
            <a:ext cx="8437191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říprava </a:t>
            </a:r>
            <a:endParaRPr lang="en-US" sz="2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eakcí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bromu s horkým roztokem hydroxidu draselného. Reakce je vratná, takže změnou reakčních podmínek (okyselením) lze z bromidu draselného a bromičnanu draselného získat zpátky 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rom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3 Br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6 KOH = KBrO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5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Br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3 H2O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rozklad 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bromnanu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draselného na bromičnan draselný a bromid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raselný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BrO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= KBrO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2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Br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nebo redoxní reakcí chlorečnanu draselného s bromidem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raselným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ClO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Br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= KBrO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Cl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10412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28600"/>
            <a:ext cx="8686800" cy="6248400"/>
          </a:xfrm>
        </p:spPr>
        <p:txBody>
          <a:bodyPr>
            <a:normAutofit/>
          </a:bodyPr>
          <a:lstStyle/>
          <a:p>
            <a:pPr marL="0" indent="0" algn="ctr" eaLnBrk="1" hangingPunct="1">
              <a:buNone/>
            </a:pP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XOSLOU</a:t>
            </a:r>
            <a:r>
              <a:rPr lang="cs-CZ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NINY JODU</a:t>
            </a:r>
            <a:endParaRPr lang="cs-CZ" altLang="en-US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díl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od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xoslou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in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lor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rom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ab.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plot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v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šino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rystalick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átk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v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tn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xid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yselin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z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xid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istuj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- IOI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odi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an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odylu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- I(I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odi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an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oditý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íl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ryst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átka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díl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od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og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ckých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xid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statní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halogen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jsou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ál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é. </a:t>
            </a:r>
          </a:p>
          <a:p>
            <a:pPr eaLnBrk="1" hangingPunct="1">
              <a:buFont typeface="Wingdings" pitchFamily="2" charset="2"/>
              <a:buNone/>
            </a:pP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xid jodičný I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je extrémně silné oxidační činidlo a používá se jako součást filtrů ochranných masek proti oxidu uhelnatému. </a:t>
            </a:r>
          </a:p>
          <a:p>
            <a:pPr eaLnBrk="1" hangingPunct="1">
              <a:buFont typeface="Wingdings" pitchFamily="2" charset="2"/>
              <a:buNone/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None/>
            </a:pP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IO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M</a:t>
            </a:r>
            <a:r>
              <a:rPr lang="en-GB" altLang="en-US" sz="20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O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ogick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lastnosti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ak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Cl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GB" altLang="en-US" sz="2000" b="1" baseline="30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O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cel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stál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átky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48129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6624" y="1676400"/>
            <a:ext cx="1212396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905000"/>
            <a:ext cx="165261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63155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"/>
            <a:ext cx="8229600" cy="6477000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cs-CZ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Kyselina jodičná 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I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cs-CZ" altLang="en-US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íl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ryst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átk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ál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ln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yselin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dob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pustn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d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v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c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trovaný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tocí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áste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ndenc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k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meraci</a:t>
            </a:r>
            <a:endParaRPr lang="en-GB" altLang="en-US" sz="2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cs-CZ" altLang="en-US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íprava</a:t>
            </a:r>
            <a:r>
              <a:rPr lang="en-GB" alt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) I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2HCl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2 HI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Cl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) I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5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2 HI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4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GB" altLang="en-US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cs-CZ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GB" alt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di</a:t>
            </a:r>
            <a:r>
              <a:rPr lang="cs-CZ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nany</a:t>
            </a:r>
            <a:r>
              <a:rPr lang="en-GB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GB" altLang="en-US" sz="20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rom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M</a:t>
            </a:r>
            <a:r>
              <a:rPr lang="en-GB" altLang="en-US" sz="20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istuj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M</a:t>
            </a:r>
            <a:r>
              <a:rPr lang="en-GB" altLang="en-US" sz="20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(I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M</a:t>
            </a:r>
            <a:r>
              <a:rPr lang="en-GB" altLang="en-US" sz="20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I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  <a:p>
            <a:pPr eaLnBrk="1" hangingPunct="1">
              <a:buFont typeface="Wingdings" pitchFamily="2" charset="2"/>
              <a:buNone/>
            </a:pPr>
            <a:endParaRPr lang="cs-CZ" altLang="en-US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íprava</a:t>
            </a:r>
            <a:r>
              <a:rPr lang="en-GB" alt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)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avád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I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do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tok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l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lického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oxidu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)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utralizac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HI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3) KCl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KI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KI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Cl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61310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381000"/>
            <a:ext cx="8686800" cy="5562600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odi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n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e v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ys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st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d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ovaj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ak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xida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idl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5I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6 H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3I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3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  <a:p>
            <a:pPr eaLnBrk="1" hangingPunct="1">
              <a:buFont typeface="Wingdings" pitchFamily="2" charset="2"/>
              <a:buNone/>
            </a:pP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pelný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klad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odi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an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4KI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3KI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KI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I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KI + 3/2 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pPr eaLnBrk="1" hangingPunct="1">
              <a:buFont typeface="Wingdings" pitchFamily="2" charset="2"/>
              <a:buNone/>
            </a:pP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Tx/>
              <a:buChar char="-"/>
            </a:pP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odi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n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k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ických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v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jsou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pustn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v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  <a:p>
            <a:pPr marL="0" indent="0" eaLnBrk="1" hangingPunct="1">
              <a:buNone/>
            </a:pP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Tx/>
              <a:buChar char="-"/>
            </a:pP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odi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n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v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k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emin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p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chodný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v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 jsou </a:t>
            </a:r>
            <a:r>
              <a:rPr lang="en-GB" altLang="en-US" sz="20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rozpustn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v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Tx/>
              <a:buChar char="-"/>
            </a:pP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None/>
            </a:pPr>
            <a:endParaRPr lang="en-US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oužití jako oxidační činidla.</a:t>
            </a:r>
          </a:p>
        </p:txBody>
      </p:sp>
    </p:spTree>
    <p:extLst>
      <p:ext uri="{BB962C8B-B14F-4D97-AF65-F5344CB8AC3E}">
        <p14:creationId xmlns:p14="http://schemas.microsoft.com/office/powerpoint/2010/main" val="13696910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739970"/>
            <a:ext cx="8229600" cy="555430"/>
          </a:xfrm>
        </p:spPr>
        <p:txBody>
          <a:bodyPr>
            <a:normAutofit/>
          </a:bodyPr>
          <a:lstStyle/>
          <a:p>
            <a:r>
              <a:rPr lang="cs-CZ" sz="2400" b="1" dirty="0"/>
              <a:t>Acidobazické chování </a:t>
            </a:r>
            <a:r>
              <a:rPr lang="cs-CZ" sz="2400" b="1" dirty="0" smtClean="0"/>
              <a:t>oxokyselin</a:t>
            </a:r>
            <a:endParaRPr lang="cs-CZ" sz="2400" dirty="0"/>
          </a:p>
        </p:txBody>
      </p:sp>
      <p:pic>
        <p:nvPicPr>
          <p:cNvPr id="212996" name="Picture 4" descr="https://media1.shmoop.com/images/chemistry/chembook_acidbase_graphik_1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285999"/>
            <a:ext cx="2767831" cy="17591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bdélník 3"/>
          <p:cNvSpPr/>
          <p:nvPr/>
        </p:nvSpPr>
        <p:spPr>
          <a:xfrm>
            <a:off x="381000" y="1486736"/>
            <a:ext cx="5434832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ím slabší je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-H bond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ím silnější je kyselin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O-H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ond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je oslabována v důsledk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ostoucí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egativity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entrálního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to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u.</a:t>
            </a:r>
          </a:p>
          <a:p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Zvýšení počtu atomu kyslíku zvyšuje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xida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ní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číslo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ent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á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ího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to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Vyšší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xida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ční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číslo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a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entr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álním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to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pr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t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je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iv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í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áboj na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to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6" descr="VÃ½sledek obrÃ¡zku pro oxidation number and acidit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4627858"/>
            <a:ext cx="3478263" cy="1933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http://wps.prenhall.com/wps/media/objects/3084/3158649/blb2204/blb22t04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99" y="4495799"/>
            <a:ext cx="5029200" cy="21980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381000" y="0"/>
            <a:ext cx="82296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altLang="en-US" sz="3200" b="1" smtClean="0">
                <a:latin typeface="Arial" panose="020B0604020202020204" pitchFamily="34" charset="0"/>
                <a:cs typeface="Arial" panose="020B0604020202020204" pitchFamily="34" charset="0"/>
              </a:rPr>
              <a:t>Oxosloučeniny </a:t>
            </a:r>
            <a:r>
              <a:rPr lang="en-US" altLang="en-US" sz="3200" b="1" smtClean="0">
                <a:latin typeface="Arial" panose="020B0604020202020204" pitchFamily="34" charset="0"/>
                <a:cs typeface="Arial" panose="020B0604020202020204" pitchFamily="34" charset="0"/>
              </a:rPr>
              <a:t>halogen</a:t>
            </a:r>
            <a:r>
              <a:rPr lang="cs-CZ" altLang="en-US" sz="3200" b="1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endParaRPr lang="cs-CZ" altLang="en-US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44259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"/>
            <a:ext cx="8839200" cy="5816050"/>
          </a:xfrm>
        </p:spPr>
        <p:txBody>
          <a:bodyPr>
            <a:normAutofit/>
          </a:bodyPr>
          <a:lstStyle/>
          <a:p>
            <a:pPr marL="0" indent="0" algn="ctr" eaLnBrk="1" hangingPunct="1">
              <a:buNone/>
            </a:pPr>
            <a:r>
              <a:rPr lang="cs-CZ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Kyselina jodistá 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I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GB" altLang="en-US" sz="20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dn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ln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yselin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íl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rystalick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ál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átk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ln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xida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ú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nky</a:t>
            </a:r>
          </a:p>
          <a:p>
            <a:pPr algn="ctr"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HI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2 H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 130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klon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k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ytvá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ložit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ší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denza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í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uktur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nap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: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3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n-GB" altLang="en-US" sz="2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  <a:p>
            <a:pPr marL="0" indent="0">
              <a:buNone/>
            </a:pP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Kyselina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metajodistá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IO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xistuje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ouze ve formě polymeru (HI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který je nestabilní.</a:t>
            </a:r>
            <a:endParaRPr lang="cs-CZ" altLang="en-US" sz="2000" b="1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cs-CZ" altLang="en-US" sz="2000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en-US" sz="2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íprava</a:t>
            </a:r>
            <a:r>
              <a:rPr lang="en-GB" alt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6 HN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+ 3 Ba(N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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  <a:sym typeface="Symbol" pitchFamily="18" charset="2"/>
            </a:endParaRPr>
          </a:p>
        </p:txBody>
      </p:sp>
      <p:pic>
        <p:nvPicPr>
          <p:cNvPr id="45058" name="Picture 2" descr="Ortho-PeriodsÃ¤ure.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5076" y="1447800"/>
            <a:ext cx="1575486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bdélník 1"/>
          <p:cNvSpPr/>
          <p:nvPr/>
        </p:nvSpPr>
        <p:spPr>
          <a:xfrm>
            <a:off x="152400" y="5968450"/>
            <a:ext cx="8839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Používá se jako oxidační činidlo, oxidačně štěpí vicinální dioly za vzniku karbonylových sloučenin. </a:t>
            </a:r>
          </a:p>
        </p:txBody>
      </p:sp>
    </p:spTree>
    <p:extLst>
      <p:ext uri="{BB962C8B-B14F-4D97-AF65-F5344CB8AC3E}">
        <p14:creationId xmlns:p14="http://schemas.microsoft.com/office/powerpoint/2010/main" val="218322997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228600"/>
            <a:ext cx="8839200" cy="5029200"/>
          </a:xfrm>
        </p:spPr>
        <p:txBody>
          <a:bodyPr>
            <a:normAutofit/>
          </a:bodyPr>
          <a:lstStyle/>
          <a:p>
            <a:pPr marL="0" indent="0" algn="ctr" eaLnBrk="1" hangingPunct="1">
              <a:buNone/>
            </a:pPr>
            <a:r>
              <a:rPr lang="en-GB" altLang="en-US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odistany</a:t>
            </a:r>
            <a:endParaRPr lang="cs-CZ" alt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istuj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r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n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yp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jb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žn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š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</a:p>
          <a:p>
            <a:pPr eaLnBrk="1" hangingPunct="1">
              <a:buFont typeface="Wingdings" pitchFamily="2" charset="2"/>
              <a:buNone/>
            </a:pPr>
            <a:endParaRPr lang="cs-CZ" altLang="en-US" sz="9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zbarv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átk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ox.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hopností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Tx/>
              <a:buChar char="-"/>
            </a:pP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ál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pustn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d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v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tn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v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šin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odistan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k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ických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v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rom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iI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NaI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Tx/>
              <a:buChar char="-"/>
            </a:pPr>
            <a:endParaRPr lang="cs-CZ" altLang="en-US" sz="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cs-CZ" sz="1800" dirty="0">
                <a:latin typeface="Arial" panose="020B0604020202020204" pitchFamily="34" charset="0"/>
                <a:cs typeface="Arial" panose="020B0604020202020204" pitchFamily="34" charset="0"/>
              </a:rPr>
              <a:t>Jodistany v alkalickém prostředí existují pravděpodobně </a:t>
            </a:r>
            <a:r>
              <a:rPr 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e </a:t>
            </a:r>
            <a:r>
              <a:rPr lang="cs-CZ" sz="1800" dirty="0">
                <a:latin typeface="Arial" panose="020B0604020202020204" pitchFamily="34" charset="0"/>
                <a:cs typeface="Arial" panose="020B0604020202020204" pitchFamily="34" charset="0"/>
              </a:rPr>
              <a:t>formě dimerního aniontu (</a:t>
            </a:r>
            <a:r>
              <a:rPr 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-O-IO</a:t>
            </a:r>
            <a:r>
              <a:rPr lang="cs-CZ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cs-CZ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4-</a:t>
            </a:r>
            <a:endParaRPr lang="cs-CZ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4034" name="Picture 2" descr="VÃ½sledek obrÃ¡zku pro jodist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1136" y="1905000"/>
            <a:ext cx="2000250" cy="1209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36" name="Picture 4" descr="Periodate cleavage.sv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6764" y="5715000"/>
            <a:ext cx="6475868" cy="974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bdélník 1"/>
          <p:cNvSpPr/>
          <p:nvPr/>
        </p:nvSpPr>
        <p:spPr>
          <a:xfrm>
            <a:off x="201536" y="5257800"/>
            <a:ext cx="8839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NaIO</a:t>
            </a:r>
            <a:r>
              <a:rPr lang="cs-CZ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dirty="0">
                <a:latin typeface="Arial" panose="020B0604020202020204" pitchFamily="34" charset="0"/>
                <a:cs typeface="Arial" panose="020B0604020202020204" pitchFamily="34" charset="0"/>
              </a:rPr>
              <a:t> se používá v organické chemii k rozštěpení diolů za vzniku dvou aldehydů</a:t>
            </a:r>
          </a:p>
        </p:txBody>
      </p:sp>
    </p:spTree>
    <p:extLst>
      <p:ext uri="{BB962C8B-B14F-4D97-AF65-F5344CB8AC3E}">
        <p14:creationId xmlns:p14="http://schemas.microsoft.com/office/powerpoint/2010/main" val="31157655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458200" cy="4525963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cs-CZ" alt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en-US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4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íprava</a:t>
            </a:r>
            <a:r>
              <a:rPr lang="cs-CZ" altLang="en-US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jodistanů</a:t>
            </a:r>
            <a:r>
              <a:rPr lang="en-GB" alt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GB" alt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cs-CZ" altLang="en-US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)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pelným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kladem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odi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an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ogi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p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íprav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M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l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4 KI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3 KI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KI</a:t>
            </a:r>
          </a:p>
          <a:p>
            <a:pPr eaLnBrk="1" hangingPunct="1">
              <a:buFont typeface="Wingdings" pitchFamily="2" charset="2"/>
              <a:buNone/>
            </a:pP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)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utralizac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ys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iny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j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disté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O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OH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KI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buFont typeface="Wingdings" pitchFamily="2" charset="2"/>
              <a:buNone/>
            </a:pP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3) 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xidac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odi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an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v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k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ickém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st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dí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I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Cl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2 KOH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KI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2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Cl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03685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7526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dirty="0" err="1" smtClean="0">
                <a:latin typeface="Times New Roman" pitchFamily="18" charset="0"/>
              </a:rPr>
              <a:t>Chalkogeny</a:t>
            </a:r>
            <a:endParaRPr lang="cs-CZ" altLang="en-US" b="1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351258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Zástupný symbol pro číslo snímk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5752F48-EE62-4F5D-9F46-93EF7B9CB96C}" type="slidenum">
              <a:rPr lang="en-US" altLang="en-US"/>
              <a:pPr>
                <a:defRPr/>
              </a:pPr>
              <a:t>24</a:t>
            </a:fld>
            <a:endParaRPr lang="en-US" altLang="en-US"/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81400" y="476250"/>
            <a:ext cx="1206500" cy="638175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cs-CZ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cs-CZ" altLang="en-US" sz="2000" b="1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cs-CZ" altLang="en-US" sz="2000" b="1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cs-CZ" altLang="en-US" sz="2000" b="1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cs-CZ" altLang="en-US" sz="2000" b="1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cs-CZ" altLang="en-US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cs-CZ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pPr eaLnBrk="1" hangingPunct="1">
              <a:lnSpc>
                <a:spcPct val="90000"/>
              </a:lnSpc>
            </a:pPr>
            <a:endParaRPr lang="cs-CZ" altLang="en-US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cs-CZ" altLang="en-US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cs-CZ" altLang="en-US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cs-CZ" altLang="en-US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cs-CZ" altLang="en-US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cs-CZ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</a:t>
            </a:r>
          </a:p>
          <a:p>
            <a:pPr eaLnBrk="1" hangingPunct="1">
              <a:lnSpc>
                <a:spcPct val="90000"/>
              </a:lnSpc>
            </a:pPr>
            <a:endParaRPr lang="cs-CZ" altLang="en-US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cs-CZ" altLang="en-US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cs-CZ" altLang="en-US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cs-CZ" altLang="en-US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cs-CZ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e</a:t>
            </a:r>
          </a:p>
        </p:txBody>
      </p:sp>
      <p:pic>
        <p:nvPicPr>
          <p:cNvPr id="307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5388" y="1530350"/>
            <a:ext cx="2303462" cy="182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7275" y="1484313"/>
            <a:ext cx="1557338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3429000"/>
            <a:ext cx="1655762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8450" y="3421063"/>
            <a:ext cx="2316163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5145088"/>
            <a:ext cx="1668462" cy="166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025" y="5194300"/>
            <a:ext cx="2160588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115888"/>
            <a:ext cx="1800225" cy="1350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4" name="Text Box 13"/>
          <p:cNvSpPr txBox="1">
            <a:spLocks noChangeArrowheads="1"/>
          </p:cNvSpPr>
          <p:nvPr/>
        </p:nvSpPr>
        <p:spPr bwMode="auto">
          <a:xfrm>
            <a:off x="5272088" y="496888"/>
            <a:ext cx="1747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en-US" baseline="0" dirty="0"/>
              <a:t>Kapalný O</a:t>
            </a:r>
            <a:r>
              <a:rPr lang="cs-CZ" altLang="en-US" baseline="-25000" dirty="0"/>
              <a:t>2</a:t>
            </a:r>
          </a:p>
        </p:txBody>
      </p:sp>
      <p:sp>
        <p:nvSpPr>
          <p:cNvPr id="3085" name="Text Box 14"/>
          <p:cNvSpPr txBox="1">
            <a:spLocks noChangeArrowheads="1"/>
          </p:cNvSpPr>
          <p:nvPr/>
        </p:nvSpPr>
        <p:spPr bwMode="auto">
          <a:xfrm>
            <a:off x="152399" y="1893846"/>
            <a:ext cx="312419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cs-CZ" altLang="en-US" sz="2000" baseline="0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GB" altLang="en-US" sz="2000" baseline="0" dirty="0">
                <a:latin typeface="Arial" panose="020B0604020202020204" pitchFamily="34" charset="0"/>
                <a:cs typeface="Arial" panose="020B0604020202020204" pitchFamily="34" charset="0"/>
              </a:rPr>
              <a:t>l. </a:t>
            </a:r>
            <a:r>
              <a:rPr lang="en-GB" altLang="en-US" sz="2000" baseline="0" dirty="0" err="1">
                <a:latin typeface="Arial" panose="020B0604020202020204" pitchFamily="34" charset="0"/>
                <a:cs typeface="Arial" panose="020B0604020202020204" pitchFamily="34" charset="0"/>
              </a:rPr>
              <a:t>konfigurace</a:t>
            </a:r>
            <a:r>
              <a:rPr lang="en-GB" altLang="en-US" sz="2000" baseline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cs-CZ" altLang="en-US" sz="2000" baseline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</a:pPr>
            <a:r>
              <a:rPr lang="en-GB" altLang="en-US" sz="20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		ns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baseline="0" dirty="0">
                <a:latin typeface="Arial" panose="020B0604020202020204" pitchFamily="34" charset="0"/>
                <a:cs typeface="Arial" panose="020B0604020202020204" pitchFamily="34" charset="0"/>
              </a:rPr>
              <a:t>np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  <a:p>
            <a:pPr eaLnBrk="1" hangingPunct="1"/>
            <a:endParaRPr lang="cs-CZ" altLang="en-US" baseline="0" dirty="0"/>
          </a:p>
        </p:txBody>
      </p:sp>
      <p:sp>
        <p:nvSpPr>
          <p:cNvPr id="3" name="Obdélník 2"/>
          <p:cNvSpPr/>
          <p:nvPr/>
        </p:nvSpPr>
        <p:spPr>
          <a:xfrm>
            <a:off x="519113" y="725488"/>
            <a:ext cx="2398221" cy="3877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</a:pPr>
            <a:r>
              <a:rPr lang="en-GB" altLang="en-US" sz="2400" b="1" u="sng" dirty="0">
                <a:latin typeface="Times New Roman" pitchFamily="18" charset="0"/>
              </a:rPr>
              <a:t>O, S, Se, </a:t>
            </a:r>
            <a:r>
              <a:rPr lang="en-GB" altLang="en-US" sz="2400" b="1" u="sng" dirty="0" err="1">
                <a:latin typeface="Times New Roman" pitchFamily="18" charset="0"/>
              </a:rPr>
              <a:t>Te</a:t>
            </a:r>
            <a:r>
              <a:rPr lang="en-GB" altLang="en-US" sz="2400" b="1" u="sng" dirty="0">
                <a:latin typeface="Times New Roman" pitchFamily="18" charset="0"/>
              </a:rPr>
              <a:t>, Po</a:t>
            </a:r>
            <a:r>
              <a:rPr lang="en-GB" altLang="en-US" sz="2400" b="1" dirty="0">
                <a:latin typeface="Times New Roman" pitchFamily="18" charset="0"/>
              </a:rPr>
              <a:t>   </a:t>
            </a:r>
            <a:endParaRPr lang="cs-CZ" altLang="en-US" sz="2400" b="1" dirty="0">
              <a:latin typeface="Times New Roman" pitchFamily="18" charset="0"/>
            </a:endParaRPr>
          </a:p>
        </p:txBody>
      </p:sp>
      <p:sp>
        <p:nvSpPr>
          <p:cNvPr id="4" name="Obdélník 3"/>
          <p:cNvSpPr/>
          <p:nvPr/>
        </p:nvSpPr>
        <p:spPr>
          <a:xfrm>
            <a:off x="304800" y="2888574"/>
            <a:ext cx="32004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m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em od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ejleh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ích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k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ejt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žším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halkogen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: </a:t>
            </a:r>
          </a:p>
          <a:p>
            <a:pPr>
              <a:lnSpc>
                <a:spcPct val="80000"/>
              </a:lnSpc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st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at.polom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, </a:t>
            </a: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80000"/>
              </a:lnSpc>
              <a:buFontTx/>
              <a:buChar char="-"/>
            </a:pP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les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E, 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80000"/>
              </a:lnSpc>
              <a:buFontTx/>
              <a:buChar char="-"/>
            </a:pP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les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ktronegativit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80000"/>
              </a:lnSpc>
              <a:buFontTx/>
              <a:buChar char="-"/>
            </a:pP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st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kovový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harakter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80000"/>
              </a:lnSpc>
              <a:buFontTx/>
              <a:buChar char="-"/>
            </a:pP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sto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ody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ání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(s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ýjimkou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Po)</a:t>
            </a:r>
          </a:p>
        </p:txBody>
      </p:sp>
      <p:sp>
        <p:nvSpPr>
          <p:cNvPr id="5" name="Obdélník 4"/>
          <p:cNvSpPr/>
          <p:nvPr/>
        </p:nvSpPr>
        <p:spPr>
          <a:xfrm>
            <a:off x="685800" y="6033040"/>
            <a:ext cx="20425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cs-CZ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dioativní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6898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"/>
            <a:ext cx="8763000" cy="6553200"/>
          </a:xfrm>
        </p:spPr>
        <p:txBody>
          <a:bodyPr>
            <a:noAutofit/>
          </a:bodyPr>
          <a:lstStyle/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vk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ovaj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p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devším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ak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kov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u 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GB" alt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áste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ý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okov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ý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rakter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u 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ýrazn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v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vý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rakter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lý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pec. el.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dpor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ysok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el.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divost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d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)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cs-CZ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GB" alt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iž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ýrazný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ktropoz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ivní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c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rakter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ap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kc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: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2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2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Te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(T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00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)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e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- p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íklad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foterníh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xid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 Te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2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Cl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[Te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e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2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Na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e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  <a:p>
            <a:pPr algn="just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cs-CZ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m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ešt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ýrazn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š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ktropozitivn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rakter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lnSpc>
                <a:spcPct val="80000"/>
              </a:lnSpc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jd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ležit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jší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oxidační čísla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+VI, +IV a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–II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80000"/>
              </a:lnSpc>
              <a:buNone/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GB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Ox.</a:t>
            </a:r>
            <a:r>
              <a:rPr lang="cs-CZ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č</a:t>
            </a:r>
            <a:r>
              <a:rPr lang="en-GB" alt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íslo</a:t>
            </a:r>
            <a:r>
              <a:rPr lang="en-GB" alt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VI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ležité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pro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kyselinotvorné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oxidy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ypu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M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kyseliny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e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 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e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tálost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ox.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ísla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klesá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odél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kupiny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roto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e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 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e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hovají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jako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ox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nidla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2 Au + 6 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e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u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Se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+ 3 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e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+ 3 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3 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 + 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e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3 S +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e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+ 6 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 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e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ilné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kyseliny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koordinace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4 atom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kyslíku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kolem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entrálního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lkogenu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e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labá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kyselina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tálý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koordina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í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oktaedr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(6 OH</a:t>
            </a:r>
            <a:r>
              <a:rPr lang="en-GB" alt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kupin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kolem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elkého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atomu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e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obtížná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isociace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cs-CZ" altLang="en-US" sz="20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0846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1"/>
            <a:ext cx="8839200" cy="6300788"/>
          </a:xfrm>
        </p:spPr>
        <p:txBody>
          <a:bodyPr>
            <a:normAutofit/>
          </a:bodyPr>
          <a:lstStyle/>
          <a:p>
            <a:pPr marL="0" indent="0" algn="just" eaLnBrk="1" hangingPunct="1">
              <a:buNone/>
            </a:pPr>
            <a:endParaRPr lang="cs-CZ" altLang="en-US" sz="2000" u="sng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 eaLnBrk="1" hangingPunct="1">
              <a:buNone/>
            </a:pPr>
            <a:r>
              <a:rPr lang="en-GB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Ox. </a:t>
            </a:r>
            <a:r>
              <a:rPr lang="cs-CZ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íslo</a:t>
            </a:r>
            <a:r>
              <a:rPr lang="en-GB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IV:</a:t>
            </a:r>
            <a:r>
              <a:rPr lang="cs-CZ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y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censtv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jevuj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ak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duk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idlo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e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ak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írn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ox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dační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idl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zhledem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k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mentárním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v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b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írn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duk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n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idl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zhledem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k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lenovým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lou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inám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Z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odid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nám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uz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eI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h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í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lkogen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p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bil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xidaci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I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I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Tx/>
              <a:buChar char="-"/>
            </a:pP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logenid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y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ocných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t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žkých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halkogen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hovají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jako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Lewisovy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kyseliny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nadný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znik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mplex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í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halogenid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ypu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 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  <a:r>
              <a:rPr lang="en-GB" alt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IV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r>
              <a:rPr lang="en-GB" alt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2-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 [M</a:t>
            </a:r>
            <a:r>
              <a:rPr lang="en-GB" alt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IV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r>
              <a:rPr lang="en-GB" alt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</a:p>
          <a:p>
            <a:pPr algn="just"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=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otvrzení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tálosti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y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ocenství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k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vorb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komplexu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ochází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zah</a:t>
            </a:r>
            <a:r>
              <a:rPr lang="cs-CZ" alt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íváním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etrahalogenid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s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halogenidy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alk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kov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None/>
            </a:pP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en-GB" alt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Ox.</a:t>
            </a:r>
            <a:r>
              <a:rPr lang="cs-CZ" alt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íslo</a:t>
            </a:r>
            <a:r>
              <a:rPr lang="en-GB" alt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-II</a:t>
            </a:r>
            <a:r>
              <a:rPr lang="en-GB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cs-CZ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rakteristick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ro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kyslík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základní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ox.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ísl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u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ostatních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halkogen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ýznam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enší</a:t>
            </a:r>
            <a:endParaRPr lang="en-GB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základní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ypy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lou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enin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hydridy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halkogenidy</a:t>
            </a: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None/>
            </a:pPr>
            <a:endParaRPr lang="en-GB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buFont typeface="Wingdings" pitchFamily="2" charset="2"/>
              <a:buNone/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5298" name="Picture 2" descr="VÃ½sledek obrÃ¡zku pro chalcogenes hydrides acidi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687" y="5181600"/>
            <a:ext cx="7273714" cy="14965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5868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228600"/>
            <a:ext cx="8915400" cy="6400800"/>
          </a:xfrm>
        </p:spPr>
        <p:txBody>
          <a:bodyPr>
            <a:noAutofit/>
          </a:bodyPr>
          <a:lstStyle/>
          <a:p>
            <a:pPr marL="0" indent="0" eaLnBrk="1" hangingPunct="1">
              <a:buNone/>
            </a:pPr>
            <a:r>
              <a:rPr lang="cs-CZ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Vazebné poměry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v chalkogenidech závisejí na elektronegativitě příslušného kovu a chalkogenu.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- u silně elektropozitivních kovů (alk. kovy, kovy alk. zemin) se silně elektronegativní chalkogeny (O, S) se tvoří krystalové struktury s iontovým charakterem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- s klesajícím rozdílem elektronegativit ubývá iontový charakter ve prospěch kovalentního charakteru (chemie chalkogenů = především chemie kovalentních sloučenin)</a:t>
            </a:r>
          </a:p>
          <a:p>
            <a:pPr eaLnBrk="1" hangingPunct="1">
              <a:buFont typeface="Wingdings" pitchFamily="2" charset="2"/>
              <a:buNone/>
            </a:pP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U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lkogen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ochází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k </a:t>
            </a:r>
            <a:r>
              <a:rPr lang="cs-CZ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et</a:t>
            </a:r>
            <a:r>
              <a:rPr lang="cs-CZ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zení</a:t>
            </a:r>
            <a:r>
              <a:rPr lang="en-GB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 atom</a:t>
            </a:r>
            <a:r>
              <a:rPr lang="cs-CZ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hlavn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u </a:t>
            </a:r>
            <a:r>
              <a:rPr lang="en-GB" alt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íry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e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lou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eninách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s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odíkem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halogeny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(nap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 v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hlorsulfanech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S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 =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až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100), v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kyslíkatých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kyselinách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u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amotné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íry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v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kapalném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tavu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et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zce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až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10</a:t>
            </a:r>
            <a:r>
              <a:rPr lang="en-GB" alt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tom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íry</a:t>
            </a:r>
            <a:endParaRPr lang="en-GB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aleko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én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rojevuje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et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zení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u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ostatních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halkogen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endParaRPr lang="en-GB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kyslík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vo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í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ozon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eroxoslou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iny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unk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í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kupinou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-O-O-,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ejdelší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et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zec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alezen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u 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elen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vo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í Se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cs-CZ" altLang="en-US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3420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228600" y="1295400"/>
            <a:ext cx="8686800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 plynný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chemický prvek, tvořící druhou hlavní složku zemské atmosféry. Je biogenním prvkem a jeho přítomnost je nezbytná pro existenci většiny živých organismů na této planetě</a:t>
            </a:r>
          </a:p>
          <a:p>
            <a:pPr algn="just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Na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Zemi je kyslík velmi rozšířeným prvkem. V atmosféře tvoří plynný kyslík 21 objemových procent.</a:t>
            </a:r>
          </a:p>
          <a:p>
            <a:pPr algn="just"/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Voda oceánů, které pokrývají 2/3 zemského povrchu, je hmotnostně z 90 % složena z kyslíku.</a:t>
            </a:r>
          </a:p>
          <a:p>
            <a:pPr>
              <a:buFontTx/>
              <a:buChar char="-"/>
            </a:pP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V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zemské kůře je kyslík majoritním prvkem, je přítomen téměř ve všech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orninách, v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 for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xoaniont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hlinitok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emi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tany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emi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tany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írany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uhli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tany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td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)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xid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iO</a:t>
            </a:r>
            <a:r>
              <a:rPr lang="cs-CZ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Al</a:t>
            </a:r>
            <a:r>
              <a:rPr lang="cs-CZ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td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)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Jeho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bsah je odhadován na 46 až 50 hmotnostních procent. 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	V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hlubších vrstvách zemského tělesa zastoupení kyslíku klesá a předpokládá se, že v zemském jádře je přítomen pouze ve stopách.</a:t>
            </a:r>
          </a:p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Ve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vesmíru je zastoupení kyslíku podstatně nižší. Na 1 000 atomů vodíku zde připadá pouze jeden atom kyslíku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Na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Zemi je kyslík velmi rozšířeným prvke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ovéPole 1"/>
          <p:cNvSpPr txBox="1"/>
          <p:nvPr/>
        </p:nvSpPr>
        <p:spPr>
          <a:xfrm>
            <a:off x="3876136" y="381000"/>
            <a:ext cx="13917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Kyslík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162609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bdélník 5"/>
          <p:cNvSpPr/>
          <p:nvPr/>
        </p:nvSpPr>
        <p:spPr>
          <a:xfrm>
            <a:off x="145915" y="304800"/>
            <a:ext cx="8763000" cy="59400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ouze fluor vykazuje větší elektronegativitu než kyslík a tvoří s ním několik fluoridů, v nichž se kyslík vyskytuje v mocenství O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+I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i O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+II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 Všechny fluoridy kyslíku jsou značně nestálé, přesto však existuje reálná možnost jejich využití jako raketového paliva.</a:t>
            </a:r>
          </a:p>
          <a:p>
            <a:pPr algn="just"/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e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vých sloučeninách se kyslík vyskytuje převážně v mocenství O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−II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výjimečně pak jako O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−I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I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také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−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peroxidech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KO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peroxi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draselný) a O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−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 ozonidech.</a:t>
            </a:r>
          </a:p>
          <a:p>
            <a:pPr algn="just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Záporně dvojmocný kyslík je přítomen ve velmi široké škále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loučenin, především 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xidů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Kyslík je přítomen ve většině anorganických kyselin a jejich solí. Z těch nejdůležitějších je možno jmenovat 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uhličitan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(C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−II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křemičitany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(Si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−II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síran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(S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−II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dusičnan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(N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−I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fosforečnan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(P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−III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Alkalické sloučeny 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hydroxid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se vyznačují přítomnosti skupiny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H-.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Mezi nejznámější patří hydroxid sodný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draselný KOH a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ápenatý Ca(OH)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hašené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ápno).</a:t>
            </a:r>
          </a:p>
        </p:txBody>
      </p:sp>
    </p:spTree>
    <p:extLst>
      <p:ext uri="{BB962C8B-B14F-4D97-AF65-F5344CB8AC3E}">
        <p14:creationId xmlns:p14="http://schemas.microsoft.com/office/powerpoint/2010/main" val="18952562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VÃ½sledek obrÃ¡zku pro frost diagram haloge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599" y="838200"/>
            <a:ext cx="4716909" cy="5178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9267226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202766"/>
            <a:ext cx="8610600" cy="5562599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slík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ytvá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í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vojno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zb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) pp-pp nap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v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etone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rbox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lových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yseliná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v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xide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CO, C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ionte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N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pod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) pp-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p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vk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3. a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yšší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period nap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: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-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statn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lkogen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vojn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zb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tvo</a:t>
            </a:r>
            <a:r>
              <a:rPr lang="cs-CZ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í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yslík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max.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ordina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ní 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ísl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</a:p>
          <a:p>
            <a:pPr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statn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lkogen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j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max.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koordina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ční č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íslo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 6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Obdélník 3"/>
          <p:cNvSpPr/>
          <p:nvPr/>
        </p:nvSpPr>
        <p:spPr>
          <a:xfrm>
            <a:off x="381000" y="3733800"/>
            <a:ext cx="73914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Kyslík vytváří řadu alotropických modifikací:</a:t>
            </a: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- volné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kyslíkové radikály</a:t>
            </a: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-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kyslík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-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kyslík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(neboli ozon)</a:t>
            </a: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- pevný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kyslík</a:t>
            </a:r>
          </a:p>
        </p:txBody>
      </p:sp>
      <p:pic>
        <p:nvPicPr>
          <p:cNvPr id="60418" name="Picture 2" descr="https://upload.wikimedia.org/wikipedia/commons/thumb/3/3e/Phase_diagram_of_solid_oxygen.svg/350px-Phase_diagram_of_solid_oxygen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457699"/>
            <a:ext cx="3333750" cy="2400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Šipka doprava 1"/>
          <p:cNvSpPr/>
          <p:nvPr/>
        </p:nvSpPr>
        <p:spPr>
          <a:xfrm>
            <a:off x="3200400" y="5072183"/>
            <a:ext cx="1752600" cy="29283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22162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228600"/>
            <a:ext cx="8839200" cy="5184775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cs-CZ" altLang="cs-CZ" sz="20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Kyslík </a:t>
            </a:r>
            <a:endParaRPr lang="cs-CZ" altLang="cs-CZ" sz="2000" u="sng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 atmosféře převážně jako </a:t>
            </a:r>
            <a:r>
              <a:rPr lang="cs-CZ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kyslík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O</a:t>
            </a:r>
            <a:r>
              <a:rPr lang="cs-CZ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21 % objem. t.j. 23 % hmot.);</a:t>
            </a:r>
          </a:p>
          <a:p>
            <a:pPr>
              <a:lnSpc>
                <a:spcPct val="90000"/>
              </a:lnSpc>
              <a:buNone/>
            </a:pPr>
            <a:r>
              <a:rPr lang="en-GB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en-US" sz="20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biatomická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molekula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lyn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s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vojnou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azbou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(s a p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cs-CZ" alt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GB" altLang="cs-CZ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Dikyslík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cs-CZ" alt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Char char="-"/>
            </a:pP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bezbarvý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lyn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bez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zápachu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b.t. = - 218,4</a:t>
            </a:r>
            <a:r>
              <a:rPr lang="cs-CZ" alt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C,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b.v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 = - 183</a:t>
            </a:r>
            <a:r>
              <a:rPr lang="cs-CZ" alt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C; </a:t>
            </a:r>
            <a:endParaRPr lang="cs-CZ" alt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GB" altLang="cs-CZ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ve</a:t>
            </a:r>
            <a:r>
              <a:rPr lang="en-GB" altLang="cs-CZ" sz="20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vod</a:t>
            </a:r>
            <a:r>
              <a:rPr lang="cs-CZ" altLang="cs-CZ" sz="2000" u="sng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mírn</a:t>
            </a:r>
            <a:r>
              <a:rPr lang="cs-CZ" altLang="cs-CZ" sz="2000" u="sng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rozpustný</a:t>
            </a:r>
            <a:r>
              <a:rPr lang="en-GB" altLang="cs-CZ" sz="2000" u="sng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GB" altLang="cs-CZ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cca</a:t>
            </a:r>
            <a:r>
              <a:rPr lang="en-GB" altLang="cs-CZ" sz="2000" u="sng" dirty="0"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r>
              <a:rPr lang="cs-CZ" altLang="cs-CZ" sz="2000" u="sng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GB" altLang="cs-CZ" sz="2000" baseline="30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</a:t>
            </a:r>
            <a:r>
              <a:rPr lang="en-GB" alt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GB" altLang="cs-CZ" sz="2000" u="sng" dirty="0">
                <a:latin typeface="Arial" panose="020B0604020202020204" pitchFamily="34" charset="0"/>
                <a:cs typeface="Arial" panose="020B0604020202020204" pitchFamily="34" charset="0"/>
              </a:rPr>
              <a:t>/l)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umož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ň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uje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p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ísun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cs-CZ" alt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kyslíku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pro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vodní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živo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chy</a:t>
            </a:r>
            <a:endParaRPr lang="cs-CZ" alt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44" name="Picture 4" descr="SouvisejÃ­cÃ­ obrÃ¡ze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314202"/>
            <a:ext cx="5334000" cy="33447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2453294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152400" y="228600"/>
            <a:ext cx="8915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U obratlovců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u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duj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z plic do krve.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 Hemoglobin 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 červených krvinkách váž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arva krve se mění z tmavě na světle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čevenou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 (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e z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emoglobi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u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uvolňuje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 důsledk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oh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va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314" name="Picture 2" descr="VÃ½sledek obrÃ¡zku pro hemoglobin bohruv efek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676" y="1600200"/>
            <a:ext cx="5306778" cy="19811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bdélník 4"/>
          <p:cNvSpPr/>
          <p:nvPr/>
        </p:nvSpPr>
        <p:spPr>
          <a:xfrm>
            <a:off x="5798495" y="5247257"/>
            <a:ext cx="312257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  <a:hlinkClick r:id="rId3" tooltip="Hemocyanin"/>
              </a:rPr>
              <a:t>hemocyani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endParaRPr lang="cs-CZ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měkkýši, členovci),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endParaRPr lang="cs-CZ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  <a:hlinkClick r:id="rId4" tooltip="Hemerythrin"/>
              </a:rPr>
              <a:t>hemerythri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endParaRPr lang="cs-CZ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pavouci, korýši)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316" name="Picture 4" descr="VÃ½sledek obrÃ¡zku pro haemoglobin bohr effec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8192" y="1600200"/>
            <a:ext cx="2803187" cy="2634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20" name="Picture 8" descr="VÃ½sledek obrÃ¡zku pro hemoglobin and hemocyani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676" y="3819005"/>
            <a:ext cx="4779524" cy="2892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4635912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304800"/>
            <a:ext cx="8610600" cy="6477000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GB" alt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boratorní</a:t>
            </a:r>
            <a:r>
              <a:rPr lang="en-GB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p</a:t>
            </a:r>
            <a:r>
              <a:rPr lang="cs-CZ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íprava</a:t>
            </a:r>
            <a:r>
              <a:rPr lang="en-GB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GB" altLang="cs-CZ" sz="2000" b="1" u="sng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bvykle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e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užívá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ikyslík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z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lakových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hví</a:t>
            </a:r>
            <a:endParaRPr lang="en-GB" altLang="cs-CZ" sz="2000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cs-CZ" altLang="cs-CZ" sz="1000" u="sng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cs-CZ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GB" altLang="cs-CZ" sz="20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pelným</a:t>
            </a:r>
            <a:r>
              <a:rPr lang="en-GB" altLang="cs-CZ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kladem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  </a:t>
            </a:r>
            <a:endParaRPr lang="en-GB" altLang="cs-CZ" sz="2000" u="sng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oxid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 2 Ba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↔ 2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d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600 </a:t>
            </a:r>
            <a:r>
              <a:rPr lang="cs-CZ" alt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 je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vnováha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sunuta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pravo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pod 55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levo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en-GB" altLang="cs-CZ" sz="2000" u="sng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xid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2 Pb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bO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GB" altLang="cs-CZ" sz="2000" u="sng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)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2 KMn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K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n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Mn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endParaRPr lang="cs-CZ" altLang="cs-CZ" sz="1000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GB" altLang="cs-CZ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u="sng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GB" altLang="cs-CZ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katalytickým</a:t>
            </a:r>
            <a:r>
              <a:rPr lang="en-GB" altLang="cs-CZ" sz="20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rozkladem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:  </a:t>
            </a:r>
          </a:p>
          <a:p>
            <a:pPr>
              <a:buNone/>
            </a:pP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2 H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2 H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 + 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GB" altLang="cs-CZ" sz="2000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endParaRPr lang="cs-CZ" altLang="cs-CZ" sz="1000" u="sng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GB" altLang="cs-CZ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cs-CZ" sz="2000" u="sng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GB" altLang="cs-CZ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oxidací</a:t>
            </a:r>
            <a:r>
              <a:rPr lang="en-GB" altLang="cs-CZ" sz="2000" u="sng" dirty="0"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u="sng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u="sng" dirty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  <a:endParaRPr lang="en-GB" alt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5 H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+ 2 KMn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+ 3 H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+ 2 MnS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+ 8 H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 + 5 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pPr>
              <a:buNone/>
            </a:pPr>
            <a:endParaRPr lang="cs-CZ" altLang="cs-CZ" sz="1000" u="sng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en-GB" altLang="cs-CZ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u="sng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GB" altLang="cs-CZ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elektrolýzou</a:t>
            </a:r>
            <a:r>
              <a:rPr lang="en-GB" altLang="cs-CZ" sz="20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vody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:  </a:t>
            </a:r>
          </a:p>
          <a:p>
            <a:pPr>
              <a:buNone/>
            </a:pP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K: 2 H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+ 2 e</a:t>
            </a:r>
            <a:r>
              <a:rPr lang="en-GB" alt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2 H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 + H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</a:t>
            </a:r>
            <a:endParaRPr lang="en-GB" alt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A: 4 OH</a:t>
            </a:r>
            <a:r>
              <a:rPr lang="en-GB" altLang="cs-CZ" sz="2000" baseline="30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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- 4 e</a:t>
            </a:r>
            <a:r>
              <a:rPr lang="en-GB" altLang="cs-CZ" sz="2000" baseline="30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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2 H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 + 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</a:t>
            </a:r>
            <a:endParaRPr lang="en-GB" altLang="cs-CZ" sz="20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24249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https://upload.wikimedia.org/wikipedia/commons/thumb/2/28/Fotosynt%C3%A9za.svg/800px-Fotosynt%C3%A9za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3518" y="2667000"/>
            <a:ext cx="3886200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VÃ½sledek obrÃ¡zku pro fotosyntÃ©z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918" y="1524000"/>
            <a:ext cx="4656878" cy="933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ovéPole 1"/>
          <p:cNvSpPr txBox="1"/>
          <p:nvPr/>
        </p:nvSpPr>
        <p:spPr>
          <a:xfrm>
            <a:off x="5791200" y="1623014"/>
            <a:ext cx="18806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Δ</a:t>
            </a:r>
            <a:r>
              <a:rPr lang="cs-CZ" dirty="0" smtClean="0"/>
              <a:t>H =  2816 </a:t>
            </a:r>
            <a:r>
              <a:rPr lang="cs-CZ" dirty="0" err="1" smtClean="0"/>
              <a:t>kJ</a:t>
            </a:r>
            <a:r>
              <a:rPr lang="cs-CZ" dirty="0" smtClean="0"/>
              <a:t>/mol</a:t>
            </a:r>
            <a:endParaRPr lang="cs-CZ" dirty="0"/>
          </a:p>
        </p:txBody>
      </p:sp>
      <p:sp>
        <p:nvSpPr>
          <p:cNvPr id="3" name="TextovéPole 2"/>
          <p:cNvSpPr txBox="1"/>
          <p:nvPr/>
        </p:nvSpPr>
        <p:spPr>
          <a:xfrm>
            <a:off x="252918" y="685800"/>
            <a:ext cx="86624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lavním zdrojem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kyslíku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na Zemi je fotosyntéza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290" name="Picture 2" descr="VÃ½sledek obrÃ¡zku pro Great Oxygenation Even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180910"/>
            <a:ext cx="4833596" cy="36251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5336370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 descr="SouvisejÃ­cÃ­ obrÃ¡ze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8636" y="402178"/>
            <a:ext cx="5667375" cy="31908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468" name="Picture 4" descr="How Insects Breath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114800"/>
            <a:ext cx="5238750" cy="246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46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038600"/>
            <a:ext cx="2877637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ovéPole 4"/>
          <p:cNvSpPr txBox="1"/>
          <p:nvPr/>
        </p:nvSpPr>
        <p:spPr>
          <a:xfrm>
            <a:off x="304800" y="685800"/>
            <a:ext cx="26509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 b="1" dirty="0" smtClean="0"/>
              <a:t>Život v období karbonu</a:t>
            </a:r>
            <a:endParaRPr lang="cs-CZ" sz="2000" b="1" dirty="0"/>
          </a:p>
        </p:txBody>
      </p:sp>
      <p:sp>
        <p:nvSpPr>
          <p:cNvPr id="6" name="TextovéPole 5"/>
          <p:cNvSpPr txBox="1"/>
          <p:nvPr/>
        </p:nvSpPr>
        <p:spPr>
          <a:xfrm>
            <a:off x="418869" y="1812950"/>
            <a:ext cx="21209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35 % O</a:t>
            </a:r>
            <a:r>
              <a:rPr lang="cs-CZ" baseline="-25000" dirty="0" smtClean="0"/>
              <a:t>2</a:t>
            </a:r>
            <a:r>
              <a:rPr lang="cs-CZ" dirty="0" smtClean="0"/>
              <a:t> v atmosféře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35175098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VÃ½sledek obrÃ¡zku pro oxygen cyc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957" y="762000"/>
            <a:ext cx="8382000" cy="5163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8564078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228600" y="476250"/>
            <a:ext cx="8686800" cy="18859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GB" alt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ýroba</a:t>
            </a:r>
            <a:r>
              <a:rPr lang="en-GB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buFontTx/>
              <a:buChar char="-"/>
            </a:pP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kapaln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ím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ak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stilac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zduchu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Char char="-"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lektrolýzou vody</a:t>
            </a:r>
          </a:p>
          <a:p>
            <a:pPr>
              <a:buFontTx/>
              <a:buChar char="-"/>
            </a:pPr>
            <a:endParaRPr lang="cs-CZ" altLang="cs-CZ" sz="2000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cs-CZ" altLang="cs-CZ" sz="2000" u="sng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Obdélník 3"/>
          <p:cNvSpPr/>
          <p:nvPr/>
        </p:nvSpPr>
        <p:spPr>
          <a:xfrm>
            <a:off x="304800" y="5539157"/>
            <a:ext cx="8534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Char char="-"/>
            </a:pPr>
            <a:r>
              <a:rPr lang="en-GB" altLang="cs-CZ" u="sng" dirty="0" err="1">
                <a:latin typeface="Arial" panose="020B0604020202020204" pitchFamily="34" charset="0"/>
                <a:cs typeface="Arial" panose="020B0604020202020204" pitchFamily="34" charset="0"/>
              </a:rPr>
              <a:t>technický</a:t>
            </a:r>
            <a:r>
              <a:rPr lang="en-GB" altLang="cs-CZ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u="sng" dirty="0" err="1">
                <a:latin typeface="Arial" panose="020B0604020202020204" pitchFamily="34" charset="0"/>
                <a:cs typeface="Arial" panose="020B0604020202020204" pitchFamily="34" charset="0"/>
              </a:rPr>
              <a:t>kyslík</a:t>
            </a:r>
            <a:r>
              <a:rPr lang="en-GB" altLang="cs-CZ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u="sng" dirty="0" smtClean="0">
                <a:latin typeface="Arial" panose="020B0604020202020204" pitchFamily="34" charset="0"/>
                <a:cs typeface="Arial" panose="020B0604020202020204" pitchFamily="34" charset="0"/>
              </a:rPr>
              <a:t>se skladuje v </a:t>
            </a:r>
            <a:r>
              <a:rPr lang="en-GB" altLang="cs-CZ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celových</a:t>
            </a:r>
            <a:r>
              <a:rPr lang="en-GB" altLang="cs-CZ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u="sng" dirty="0" err="1">
                <a:latin typeface="Arial" panose="020B0604020202020204" pitchFamily="34" charset="0"/>
                <a:cs typeface="Arial" panose="020B0604020202020204" pitchFamily="34" charset="0"/>
              </a:rPr>
              <a:t>lahvích</a:t>
            </a:r>
            <a:r>
              <a:rPr lang="en-GB" altLang="cs-CZ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u="sng" dirty="0" err="1">
                <a:latin typeface="Arial" panose="020B0604020202020204" pitchFamily="34" charset="0"/>
                <a:cs typeface="Arial" panose="020B0604020202020204" pitchFamily="34" charset="0"/>
              </a:rPr>
              <a:t>ozna</a:t>
            </a:r>
            <a:r>
              <a:rPr lang="cs-CZ" altLang="cs-CZ" u="sng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cs-CZ" u="sng" dirty="0" err="1">
                <a:latin typeface="Arial" panose="020B0604020202020204" pitchFamily="34" charset="0"/>
                <a:cs typeface="Arial" panose="020B0604020202020204" pitchFamily="34" charset="0"/>
              </a:rPr>
              <a:t>ených</a:t>
            </a:r>
            <a:r>
              <a:rPr lang="en-GB" altLang="cs-CZ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u="sng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rým</a:t>
            </a:r>
            <a:r>
              <a:rPr lang="en-GB" altLang="cs-CZ" u="sng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u="sng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uhem</a:t>
            </a:r>
            <a:r>
              <a:rPr lang="cs-CZ" altLang="cs-CZ" u="sng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cs-CZ" dirty="0">
                <a:latin typeface="Arial" panose="020B0604020202020204" pitchFamily="34" charset="0"/>
                <a:cs typeface="Arial" panose="020B0604020202020204" pitchFamily="34" charset="0"/>
              </a:rPr>
              <a:t>pod </a:t>
            </a:r>
            <a:r>
              <a:rPr lang="en-GB" altLang="cs-CZ" dirty="0" err="1">
                <a:latin typeface="Arial" panose="020B0604020202020204" pitchFamily="34" charset="0"/>
                <a:cs typeface="Arial" panose="020B0604020202020204" pitchFamily="34" charset="0"/>
              </a:rPr>
              <a:t>tlakem</a:t>
            </a:r>
            <a:r>
              <a:rPr lang="en-GB" altLang="cs-CZ" dirty="0">
                <a:latin typeface="Arial" panose="020B0604020202020204" pitchFamily="34" charset="0"/>
                <a:cs typeface="Arial" panose="020B0604020202020204" pitchFamily="34" charset="0"/>
              </a:rPr>
              <a:t> 15 - 20 MPa </a:t>
            </a:r>
          </a:p>
          <a:p>
            <a:pPr algn="ctr">
              <a:buFont typeface="Wingdings" pitchFamily="2" charset="2"/>
              <a:buNone/>
            </a:pPr>
            <a:r>
              <a:rPr lang="cs-CZ" altLang="cs-CZ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GB" altLang="cs-CZ" b="1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tily</a:t>
            </a:r>
            <a:r>
              <a:rPr lang="en-GB" altLang="cs-CZ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b="1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lakových</a:t>
            </a:r>
            <a:r>
              <a:rPr lang="en-GB" altLang="cs-CZ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b="1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hví</a:t>
            </a:r>
            <a:r>
              <a:rPr lang="en-GB" altLang="cs-CZ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 O</a:t>
            </a:r>
            <a:r>
              <a:rPr lang="en-GB" altLang="cs-CZ" b="1" baseline="-2500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cs-CZ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b="1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smí</a:t>
            </a:r>
            <a:r>
              <a:rPr lang="en-GB" altLang="cs-CZ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b="1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ýt</a:t>
            </a:r>
            <a:r>
              <a:rPr lang="en-GB" altLang="cs-CZ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b="1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zány</a:t>
            </a:r>
            <a:r>
              <a:rPr lang="en-GB" altLang="cs-CZ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b="1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i</a:t>
            </a:r>
            <a:r>
              <a:rPr lang="en-GB" altLang="cs-CZ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b="1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jinak</a:t>
            </a:r>
            <a:r>
              <a:rPr lang="en-GB" altLang="cs-CZ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b="1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zne</a:t>
            </a:r>
            <a:r>
              <a:rPr lang="cs-CZ" altLang="cs-CZ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cs-CZ" b="1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cs-CZ" altLang="cs-CZ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š</a:t>
            </a:r>
            <a:r>
              <a:rPr lang="en-GB" altLang="cs-CZ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cs-CZ" altLang="cs-CZ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b="1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y</a:t>
            </a:r>
            <a:r>
              <a:rPr lang="en-GB" altLang="cs-CZ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rg</a:t>
            </a:r>
            <a:r>
              <a:rPr lang="cs-CZ" altLang="cs-CZ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GB" altLang="cs-CZ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b="1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átkami</a:t>
            </a:r>
            <a:r>
              <a:rPr lang="en-GB" altLang="cs-CZ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cs-CZ" b="1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rozí</a:t>
            </a:r>
            <a:r>
              <a:rPr lang="en-GB" altLang="cs-CZ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b="1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bezpe</a:t>
            </a:r>
            <a:r>
              <a:rPr lang="cs-CZ" altLang="cs-CZ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cs-CZ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í </a:t>
            </a:r>
            <a:r>
              <a:rPr lang="en-GB" altLang="cs-CZ" b="1" dirty="0" err="1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ýbuchu</a:t>
            </a:r>
            <a:r>
              <a:rPr lang="cs-CZ" altLang="cs-CZ" b="1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133600"/>
            <a:ext cx="4365117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5" descr="VÃ½sledek obrÃ¡zku pro water electrolysi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362098"/>
            <a:ext cx="3180254" cy="2600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1917388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223736" y="152400"/>
            <a:ext cx="8767864" cy="65532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Využití atmosférického 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kyslíku</a:t>
            </a:r>
          </a:p>
          <a:p>
            <a:pPr marL="0" indent="0">
              <a:buNone/>
            </a:pP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eviditelná složka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vzduchu nutnou pro 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spalování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rakticky každého fosilního paliva (technologická oxidace fosilních paliv)</a:t>
            </a:r>
          </a:p>
          <a:p>
            <a:pPr marL="0" indent="0">
              <a:buNone/>
            </a:pP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výroba elektrické energie – spalování fosilních paliv v tepelných elektrárnách (často v kombinaci s výrobou technologického tepla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výroba technologického tepla – spalování fosilních paliv v teplárnách (často v kombinaci s výrobou elektrické energi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ohon motorů a turbín – ve všech druzích spalovacích motorů a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urbín</a:t>
            </a: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vytápění domácností v domovních kotelnách, kamnech či v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rbech</a:t>
            </a: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říprava pokrmů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např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 plynové sporák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nouzové osvětlování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např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 svíčky, petrolejové lamp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roze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kovů je způsobená nežádoucí oxidací kovů a dalšími doprovodnými chemickými reakcemi.</a:t>
            </a: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107738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366409" y="152400"/>
            <a:ext cx="861060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užití kyslíku</a:t>
            </a: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V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medicíně se čistý kyslík používá při operacích a traumatických stavech pro podporu pacientova dýchání a lepšímu okysličení organismu. 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měsi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kyslíku s inertními plyny slouží potápěčům k potlačení dekompresní nemoci. Je součástí i všech ostatních dýchacích plynů, které se používají pro potápění do velkých hloubek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Také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vysokohorští horolezci a letci se v nutných případech uchylují k dýchání čistého kyslíku. To proto, že zvýšením koncentrace kyslíku se zvýší jeho parciální tlak a ulehčí se tak dýchání v řídké atmosféře a předejde vysokohorské nemoci.</a:t>
            </a:r>
          </a:p>
          <a:p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I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iloti stíhacích letadel jsou vybaveni směsmi stlačených plynů, jejichž základní složkou je kyslík. </a:t>
            </a:r>
          </a:p>
        </p:txBody>
      </p:sp>
    </p:spTree>
    <p:extLst>
      <p:ext uri="{BB962C8B-B14F-4D97-AF65-F5344CB8AC3E}">
        <p14:creationId xmlns:p14="http://schemas.microsoft.com/office/powerpoint/2010/main" val="8399308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229600" cy="3810000"/>
          </a:xfrm>
        </p:spPr>
        <p:txBody>
          <a:bodyPr>
            <a:normAutofit/>
          </a:bodyPr>
          <a:lstStyle/>
          <a:p>
            <a:pPr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alt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xoslou</a:t>
            </a:r>
            <a:r>
              <a:rPr lang="cs-CZ" alt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iny</a:t>
            </a:r>
            <a:r>
              <a:rPr lang="en-GB" alt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u</a:t>
            </a:r>
            <a:r>
              <a:rPr lang="en-GB" alt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u</a:t>
            </a:r>
            <a:endParaRPr lang="cs-CZ" altLang="en-US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Obdélník 2"/>
          <p:cNvSpPr/>
          <p:nvPr/>
        </p:nvSpPr>
        <p:spPr>
          <a:xfrm>
            <a:off x="304800" y="1431102"/>
            <a:ext cx="8553450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difluorid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kyslíku je bezbarvý plyn, v kapalné formě se jedná o tmavě žlutou kapalinu. S vodou téměř nereaguje, ale reakce s vodní párou probíhá explozivně za vývoje značného množství tepla:</a:t>
            </a:r>
          </a:p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OF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+ H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 → 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+ 2HF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říprava:</a:t>
            </a:r>
            <a:endParaRPr lang="cs-CZ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1) tavnou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elektrolýzou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hydrofluoridu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draselného KHF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2) reakcí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fluoru se zředěným roztokem hydroxidu sodného:</a:t>
            </a:r>
          </a:p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2F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+ 2NaOH → OF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+ 2NaF + H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  <a:p>
            <a:pPr algn="just"/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FO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jediná známá kyslíkatá kyselina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luoru. Připravuje se reakcí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fluoru s ledem:</a:t>
            </a:r>
          </a:p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F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+ H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(s) → HFO + HF</a:t>
            </a:r>
          </a:p>
        </p:txBody>
      </p:sp>
      <p:sp>
        <p:nvSpPr>
          <p:cNvPr id="4" name="Obdélník 3"/>
          <p:cNvSpPr/>
          <p:nvPr/>
        </p:nvSpPr>
        <p:spPr>
          <a:xfrm>
            <a:off x="272374" y="5722225"/>
            <a:ext cx="8458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alší fluoridy kyslíku: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 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</a:p>
        </p:txBody>
      </p:sp>
      <p:pic>
        <p:nvPicPr>
          <p:cNvPr id="219138" name="Picture 2" descr="VÃ½sledek obrÃ¡zku pro of2 lewis structu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9893" y="2438400"/>
            <a:ext cx="1905000" cy="9461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9140" name="Picture 4" descr="VÃ½sledek obrÃ¡zku pro o2f2 lewis struc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5488862"/>
            <a:ext cx="1847850" cy="1847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https://upload.wikimedia.org/wikipedia/commons/thumb/7/7c/Tetraoxygen_difluoride.svg/1920px-Tetraoxygen_difluoride.svg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5922280"/>
            <a:ext cx="2438400" cy="678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69102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304800" y="304800"/>
            <a:ext cx="8534400" cy="6247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Použití kyslíku</a:t>
            </a:r>
          </a:p>
          <a:p>
            <a:pPr algn="just"/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ři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hoření směsi kyslíku s acetylenem lze dosáhnout teploty cca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3150 – 3200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°C. Proto se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kyslíko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-acetylenový plamen využívá k 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řezání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oceli 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tavení kovů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 vysokým bodem tání, například platinových kovů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   2 C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g) + 5 O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g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→ 4 CO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g) + 2 H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(g)      ΔH =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−1253.3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kJ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/mol</a:t>
            </a:r>
          </a:p>
          <a:p>
            <a:pPr algn="just"/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ři 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výrobě oceli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je nutné především odstranit z matrice železa přebytečný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uhlík (ve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formě karbidu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železa).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Tento přebytečný uhlík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e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dstraňuje spálením obvykle v tzv. konvertoru, a to vháněním vzduchu v Bessemerově a Thomasově konvertoru nebo vháněním čistého kyslíku do roztaveného železa v kyslíkovém konvertoru), kde za vysoké teploty taveniny dochází k oxidaci přítomného uhlíku na plynné oxidy, které odcházejí jako spaliny.</a:t>
            </a:r>
          </a:p>
          <a:p>
            <a:pPr algn="just"/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apalný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kyslík většinou slouží jako 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okysličovadlo raketových motorů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ři letech kosmických lodí.</a:t>
            </a:r>
          </a:p>
          <a:p>
            <a:pPr algn="just"/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yslík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e používá jako jedna ze složek pro náplň některých typů 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palivových článků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085006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3375"/>
            <a:ext cx="8229600" cy="581025"/>
          </a:xfrm>
        </p:spPr>
        <p:txBody>
          <a:bodyPr>
            <a:noAutofit/>
          </a:bodyPr>
          <a:lstStyle/>
          <a:p>
            <a:pPr algn="ctr" eaLnBrk="1" hangingPunct="1"/>
            <a:r>
              <a:rPr lang="cs-CZ" alt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ingletový kyslík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71500" y="2535677"/>
            <a:ext cx="3429000" cy="1219200"/>
          </a:xfrm>
        </p:spPr>
        <p:txBody>
          <a:bodyPr>
            <a:normAutofit fontScale="92500"/>
          </a:bodyPr>
          <a:lstStyle/>
          <a:p>
            <a:pPr marL="0" indent="0" algn="ctr" eaLnBrk="1" hangingPunct="1">
              <a:buNone/>
            </a:pPr>
            <a:r>
              <a:rPr lang="cs-CZ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ripletový kyslík (</a:t>
            </a:r>
            <a:r>
              <a:rPr lang="cs-CZ" altLang="en-US" sz="20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altLang="en-US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– běžná, základní forma kyslíku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(Multiplicita = 3)</a:t>
            </a:r>
          </a:p>
          <a:p>
            <a:pPr eaLnBrk="1" hangingPunct="1"/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79" name="Picture 55" descr="SouvisejÃ­cÃ­ obrÃ¡ze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2176" y="3714929"/>
            <a:ext cx="5701092" cy="2898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bdélník 2"/>
          <p:cNvSpPr/>
          <p:nvPr/>
        </p:nvSpPr>
        <p:spPr>
          <a:xfrm>
            <a:off x="5410200" y="2514600"/>
            <a:ext cx="3352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Singletový kyslík (</a:t>
            </a:r>
            <a:r>
              <a:rPr lang="cs-CZ" altLang="en-US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cs-CZ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altLang="en-US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 – krátce-žijící, excitovaná forma kyslíku, silné oxidační účinky</a:t>
            </a:r>
          </a:p>
          <a:p>
            <a:pPr algn="ctr"/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	(Multiplicita = 1)</a:t>
            </a:r>
          </a:p>
        </p:txBody>
      </p:sp>
      <p:sp>
        <p:nvSpPr>
          <p:cNvPr id="4" name="Obdélník 3"/>
          <p:cNvSpPr/>
          <p:nvPr/>
        </p:nvSpPr>
        <p:spPr>
          <a:xfrm>
            <a:off x="152400" y="1323466"/>
            <a:ext cx="868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Vzniká při některých fotochemických reakcích, kdy látka absorbující světlo převede tripletový kyslík na reaktivní kyslík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ingletový.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2813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990600"/>
            <a:ext cx="3173412" cy="585787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altLang="en-US" sz="2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en-US" sz="20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řechody</a:t>
            </a:r>
            <a:r>
              <a:rPr lang="en-US" altLang="en-US" sz="2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zi</a:t>
            </a:r>
            <a:r>
              <a:rPr lang="en-US" altLang="en-US" sz="2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z</a:t>
            </a:r>
            <a:r>
              <a:rPr lang="cs-CZ" altLang="en-US" sz="20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kladními</a:t>
            </a:r>
            <a:r>
              <a:rPr lang="cs-CZ" altLang="en-US" sz="2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excitovanými stavy</a:t>
            </a:r>
            <a:r>
              <a:rPr lang="en-GB" altLang="en-US" sz="2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</a:t>
            </a:r>
            <a:r>
              <a:rPr lang="en-GB" altLang="en-US" sz="2000" baseline="-25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12292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53040427"/>
              </p:ext>
            </p:extLst>
          </p:nvPr>
        </p:nvGraphicFramePr>
        <p:xfrm>
          <a:off x="4114800" y="228600"/>
          <a:ext cx="4697457" cy="327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" name="CS ChemDraw Drawing" r:id="rId3" imgW="3738880" imgH="2608580" progId="ChemDraw.Document.6.0">
                  <p:embed/>
                </p:oleObj>
              </mc:Choice>
              <mc:Fallback>
                <p:oleObj name="CS ChemDraw Drawing" r:id="rId3" imgW="3738880" imgH="26085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28600"/>
                        <a:ext cx="4697457" cy="327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01" name="Picture 53" descr="VÃ½sledek obrÃ¡zku pro singlet oxyge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7902" y="3810000"/>
            <a:ext cx="7239000" cy="27427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45887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838200"/>
          </a:xfrm>
        </p:spPr>
        <p:txBody>
          <a:bodyPr>
            <a:normAutofit/>
          </a:bodyPr>
          <a:lstStyle/>
          <a:p>
            <a:pPr algn="ctr" eaLnBrk="1" hangingPunct="1"/>
            <a:r>
              <a:rPr lang="cs-CZ" alt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Foto)g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ace</a:t>
            </a:r>
            <a:r>
              <a:rPr lang="en-US" alt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gletov</a:t>
            </a:r>
            <a:r>
              <a:rPr lang="cs-CZ" altLang="en-US" sz="2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ého</a:t>
            </a:r>
            <a:r>
              <a:rPr lang="cs-CZ" altLang="en-U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yslíku</a:t>
            </a:r>
            <a:r>
              <a:rPr lang="en-US" altLang="en-US" sz="2800" u="sng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</a:t>
            </a:r>
          </a:p>
        </p:txBody>
      </p:sp>
      <p:sp>
        <p:nvSpPr>
          <p:cNvPr id="13316" name="Text Box 3"/>
          <p:cNvSpPr txBox="1">
            <a:spLocks noChangeArrowheads="1"/>
          </p:cNvSpPr>
          <p:nvPr/>
        </p:nvSpPr>
        <p:spPr bwMode="auto">
          <a:xfrm>
            <a:off x="5867400" y="19050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aseline="0"/>
              <a:t>H</a:t>
            </a:r>
            <a:r>
              <a:rPr lang="en-US" altLang="en-US" sz="2000" baseline="-25000"/>
              <a:t>2</a:t>
            </a:r>
            <a:r>
              <a:rPr lang="en-US" altLang="en-US" baseline="0"/>
              <a:t>O</a:t>
            </a:r>
            <a:r>
              <a:rPr lang="en-US" altLang="en-US" sz="2000" baseline="-25000"/>
              <a:t>2</a:t>
            </a:r>
            <a:r>
              <a:rPr lang="en-US" altLang="en-US" sz="2000" baseline="0"/>
              <a:t> </a:t>
            </a:r>
            <a:r>
              <a:rPr lang="en-US" altLang="en-US" baseline="0"/>
              <a:t>+ OC</a:t>
            </a:r>
            <a:r>
              <a:rPr lang="cs-CZ" altLang="en-US" baseline="0"/>
              <a:t>l</a:t>
            </a:r>
            <a:r>
              <a:rPr lang="en-US" altLang="en-US"/>
              <a:t>-</a:t>
            </a:r>
            <a:endParaRPr lang="en-US" altLang="en-US" baseline="0"/>
          </a:p>
        </p:txBody>
      </p:sp>
      <p:sp>
        <p:nvSpPr>
          <p:cNvPr id="13317" name="Text Box 4"/>
          <p:cNvSpPr txBox="1">
            <a:spLocks noChangeArrowheads="1"/>
          </p:cNvSpPr>
          <p:nvPr/>
        </p:nvSpPr>
        <p:spPr bwMode="auto">
          <a:xfrm>
            <a:off x="7239000" y="36576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aseline="0" dirty="0"/>
              <a:t>H</a:t>
            </a:r>
            <a:r>
              <a:rPr lang="en-US" altLang="en-US" sz="2000" baseline="-25000" dirty="0"/>
              <a:t>2</a:t>
            </a:r>
            <a:r>
              <a:rPr lang="en-US" altLang="en-US" baseline="0" dirty="0"/>
              <a:t>O</a:t>
            </a:r>
            <a:r>
              <a:rPr lang="en-US" altLang="en-US" sz="2000" baseline="-25000" dirty="0"/>
              <a:t>2</a:t>
            </a:r>
            <a:r>
              <a:rPr lang="en-US" altLang="en-US" baseline="-25000" dirty="0"/>
              <a:t> </a:t>
            </a:r>
            <a:r>
              <a:rPr lang="en-US" altLang="en-US" baseline="0" dirty="0"/>
              <a:t>+</a:t>
            </a:r>
            <a:r>
              <a:rPr lang="en-US" altLang="en-US" baseline="-25000" dirty="0"/>
              <a:t> </a:t>
            </a:r>
            <a:r>
              <a:rPr lang="en-US" altLang="en-US" baseline="0" dirty="0"/>
              <a:t>O</a:t>
            </a:r>
            <a:r>
              <a:rPr lang="en-US" altLang="en-US" sz="2000" baseline="-25000" dirty="0"/>
              <a:t>2</a:t>
            </a:r>
            <a:r>
              <a:rPr lang="en-US" altLang="en-US" baseline="-25000" dirty="0"/>
              <a:t> </a:t>
            </a:r>
            <a:r>
              <a:rPr lang="en-US" altLang="en-US" dirty="0"/>
              <a:t>-</a:t>
            </a:r>
            <a:endParaRPr lang="en-US" altLang="en-US" baseline="-25000" dirty="0"/>
          </a:p>
        </p:txBody>
      </p:sp>
      <p:sp>
        <p:nvSpPr>
          <p:cNvPr id="13318" name="Text Box 5"/>
          <p:cNvSpPr txBox="1">
            <a:spLocks noChangeArrowheads="1"/>
          </p:cNvSpPr>
          <p:nvPr/>
        </p:nvSpPr>
        <p:spPr bwMode="auto">
          <a:xfrm>
            <a:off x="1600200" y="36576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aseline="0"/>
              <a:t>O</a:t>
            </a:r>
            <a:r>
              <a:rPr lang="en-US" altLang="en-US" baseline="-25000"/>
              <a:t>3</a:t>
            </a:r>
          </a:p>
        </p:txBody>
      </p:sp>
      <p:sp>
        <p:nvSpPr>
          <p:cNvPr id="13319" name="Line 6"/>
          <p:cNvSpPr>
            <a:spLocks noChangeShapeType="1"/>
          </p:cNvSpPr>
          <p:nvPr/>
        </p:nvSpPr>
        <p:spPr bwMode="auto">
          <a:xfrm>
            <a:off x="4953000" y="2057400"/>
            <a:ext cx="1588" cy="1292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3320" name="Line 7"/>
          <p:cNvSpPr>
            <a:spLocks noChangeShapeType="1"/>
          </p:cNvSpPr>
          <p:nvPr/>
        </p:nvSpPr>
        <p:spPr bwMode="auto">
          <a:xfrm flipV="1">
            <a:off x="4953000" y="4267200"/>
            <a:ext cx="1588" cy="1360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3321" name="Line 8"/>
          <p:cNvSpPr>
            <a:spLocks noChangeShapeType="1"/>
          </p:cNvSpPr>
          <p:nvPr/>
        </p:nvSpPr>
        <p:spPr bwMode="auto">
          <a:xfrm rot="16200000" flipV="1">
            <a:off x="3428206" y="2820194"/>
            <a:ext cx="1588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3322" name="Line 9"/>
          <p:cNvSpPr>
            <a:spLocks noChangeShapeType="1"/>
          </p:cNvSpPr>
          <p:nvPr/>
        </p:nvSpPr>
        <p:spPr bwMode="auto">
          <a:xfrm rot="5400000" flipH="1" flipV="1">
            <a:off x="6314281" y="3010694"/>
            <a:ext cx="1588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3323" name="Line 10"/>
          <p:cNvSpPr>
            <a:spLocks noChangeShapeType="1"/>
          </p:cNvSpPr>
          <p:nvPr/>
        </p:nvSpPr>
        <p:spPr bwMode="auto">
          <a:xfrm rot="2700000" flipV="1">
            <a:off x="4114800" y="3886200"/>
            <a:ext cx="1588" cy="1563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3324" name="Line 11"/>
          <p:cNvSpPr>
            <a:spLocks noChangeShapeType="1"/>
          </p:cNvSpPr>
          <p:nvPr/>
        </p:nvSpPr>
        <p:spPr bwMode="auto">
          <a:xfrm rot="2700000" flipV="1">
            <a:off x="5943600" y="2209800"/>
            <a:ext cx="1588" cy="1563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3325" name="Line 12"/>
          <p:cNvSpPr>
            <a:spLocks noChangeShapeType="1"/>
          </p:cNvSpPr>
          <p:nvPr/>
        </p:nvSpPr>
        <p:spPr bwMode="auto">
          <a:xfrm rot="8100000" flipV="1">
            <a:off x="3956050" y="2139950"/>
            <a:ext cx="1588" cy="1665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3326" name="Line 13"/>
          <p:cNvSpPr>
            <a:spLocks noChangeShapeType="1"/>
          </p:cNvSpPr>
          <p:nvPr/>
        </p:nvSpPr>
        <p:spPr bwMode="auto">
          <a:xfrm rot="8100000" flipV="1">
            <a:off x="5866606" y="3963194"/>
            <a:ext cx="1588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3327" name="Text Box 14"/>
          <p:cNvSpPr txBox="1">
            <a:spLocks noChangeArrowheads="1"/>
          </p:cNvSpPr>
          <p:nvPr/>
        </p:nvSpPr>
        <p:spPr bwMode="auto">
          <a:xfrm>
            <a:off x="4633913" y="3505200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1</a:t>
            </a:r>
            <a:r>
              <a:rPr lang="en-US" altLang="en-US" sz="2800" baseline="0"/>
              <a:t>O</a:t>
            </a:r>
            <a:r>
              <a:rPr lang="en-US" altLang="en-US" baseline="-25000"/>
              <a:t>2</a:t>
            </a:r>
          </a:p>
        </p:txBody>
      </p:sp>
      <p:sp>
        <p:nvSpPr>
          <p:cNvPr id="13328" name="Text Box 15"/>
          <p:cNvSpPr txBox="1">
            <a:spLocks noChangeArrowheads="1"/>
          </p:cNvSpPr>
          <p:nvPr/>
        </p:nvSpPr>
        <p:spPr bwMode="auto">
          <a:xfrm>
            <a:off x="6629400" y="54864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aseline="0"/>
              <a:t>O</a:t>
            </a:r>
            <a:r>
              <a:rPr lang="en-US" altLang="en-US" sz="2000" baseline="-25000"/>
              <a:t>2</a:t>
            </a:r>
            <a:r>
              <a:rPr lang="en-US" altLang="en-US" baseline="-25000"/>
              <a:t> </a:t>
            </a:r>
            <a:r>
              <a:rPr lang="en-US" altLang="en-US"/>
              <a:t>-</a:t>
            </a:r>
          </a:p>
        </p:txBody>
      </p:sp>
      <p:sp>
        <p:nvSpPr>
          <p:cNvPr id="13329" name="Text Box 16"/>
          <p:cNvSpPr txBox="1">
            <a:spLocks noChangeArrowheads="1"/>
          </p:cNvSpPr>
          <p:nvPr/>
        </p:nvSpPr>
        <p:spPr bwMode="auto">
          <a:xfrm>
            <a:off x="533400" y="52578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aseline="0"/>
              <a:t>MoO</a:t>
            </a:r>
            <a:r>
              <a:rPr lang="en-US" altLang="en-US" sz="2000" baseline="-25000"/>
              <a:t>4 </a:t>
            </a:r>
            <a:r>
              <a:rPr lang="en-US" altLang="en-US" sz="2000"/>
              <a:t>2</a:t>
            </a:r>
            <a:r>
              <a:rPr lang="en-US" altLang="en-US"/>
              <a:t>- </a:t>
            </a:r>
            <a:r>
              <a:rPr lang="en-US" altLang="en-US" baseline="0"/>
              <a:t>(WO</a:t>
            </a:r>
            <a:r>
              <a:rPr lang="en-US" altLang="en-US" baseline="-25000"/>
              <a:t>4</a:t>
            </a:r>
            <a:r>
              <a:rPr lang="en-US" altLang="en-US"/>
              <a:t>2-</a:t>
            </a:r>
            <a:r>
              <a:rPr lang="en-US" altLang="en-US" baseline="0"/>
              <a:t>)</a:t>
            </a:r>
            <a:r>
              <a:rPr lang="en-US" altLang="en-US" sz="2000" baseline="0"/>
              <a:t> </a:t>
            </a:r>
            <a:r>
              <a:rPr lang="en-US" altLang="en-US" baseline="0"/>
              <a:t>+ H</a:t>
            </a:r>
            <a:r>
              <a:rPr lang="en-US" altLang="en-US" baseline="-25000"/>
              <a:t>2</a:t>
            </a:r>
            <a:r>
              <a:rPr lang="en-US" altLang="en-US" baseline="0"/>
              <a:t>O</a:t>
            </a:r>
            <a:r>
              <a:rPr lang="en-US" altLang="en-US" baseline="-25000"/>
              <a:t>2</a:t>
            </a:r>
          </a:p>
        </p:txBody>
      </p:sp>
      <p:sp>
        <p:nvSpPr>
          <p:cNvPr id="13330" name="Text Box 17"/>
          <p:cNvSpPr txBox="1">
            <a:spLocks noChangeArrowheads="1"/>
          </p:cNvSpPr>
          <p:nvPr/>
        </p:nvSpPr>
        <p:spPr bwMode="auto">
          <a:xfrm>
            <a:off x="1219200" y="18288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aseline="0" dirty="0"/>
              <a:t>RCOOOH + H</a:t>
            </a:r>
            <a:r>
              <a:rPr lang="en-US" altLang="en-US" baseline="-25000" dirty="0"/>
              <a:t>2</a:t>
            </a:r>
            <a:r>
              <a:rPr lang="en-US" altLang="en-US" baseline="0" dirty="0"/>
              <a:t>O</a:t>
            </a:r>
            <a:r>
              <a:rPr lang="en-US" altLang="en-US" baseline="-25000" dirty="0"/>
              <a:t>2</a:t>
            </a:r>
            <a:r>
              <a:rPr lang="en-US" altLang="en-US" baseline="0" dirty="0"/>
              <a:t> </a:t>
            </a:r>
          </a:p>
        </p:txBody>
      </p:sp>
      <p:sp>
        <p:nvSpPr>
          <p:cNvPr id="13331" name="Text Box 18"/>
          <p:cNvSpPr txBox="1">
            <a:spLocks noChangeArrowheads="1"/>
          </p:cNvSpPr>
          <p:nvPr/>
        </p:nvSpPr>
        <p:spPr bwMode="auto">
          <a:xfrm>
            <a:off x="3657600" y="1447800"/>
            <a:ext cx="2743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 dirty="0"/>
              <a:t>3</a:t>
            </a:r>
            <a:r>
              <a:rPr lang="en-US" altLang="en-US" baseline="0" dirty="0"/>
              <a:t>O</a:t>
            </a:r>
            <a:r>
              <a:rPr lang="en-US" altLang="en-US" sz="2000" baseline="-25000" dirty="0"/>
              <a:t>2</a:t>
            </a:r>
            <a:r>
              <a:rPr lang="en-US" altLang="en-US" baseline="-25000" dirty="0"/>
              <a:t> </a:t>
            </a:r>
            <a:r>
              <a:rPr lang="en-US" altLang="en-US" baseline="0" dirty="0"/>
              <a:t>+ </a:t>
            </a:r>
            <a:r>
              <a:rPr lang="cs-CZ" altLang="en-US" baseline="0" dirty="0" err="1" smtClean="0"/>
              <a:t>fotos</a:t>
            </a:r>
            <a:r>
              <a:rPr lang="en-US" altLang="en-US" baseline="0" dirty="0" err="1"/>
              <a:t>ensitizer</a:t>
            </a:r>
            <a:endParaRPr lang="en-US" altLang="en-US" baseline="0" dirty="0"/>
          </a:p>
        </p:txBody>
      </p:sp>
      <p:sp>
        <p:nvSpPr>
          <p:cNvPr id="13332" name="Text Box 19"/>
          <p:cNvSpPr txBox="1">
            <a:spLocks noChangeArrowheads="1"/>
          </p:cNvSpPr>
          <p:nvPr/>
        </p:nvSpPr>
        <p:spPr bwMode="auto">
          <a:xfrm>
            <a:off x="3962400" y="56388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defRPr sz="2400" baseline="30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en-US" baseline="0" dirty="0" smtClean="0"/>
              <a:t>e</a:t>
            </a:r>
            <a:r>
              <a:rPr lang="en-US" altLang="en-US" baseline="0" dirty="0" err="1" smtClean="0"/>
              <a:t>ndoperoxid</a:t>
            </a:r>
            <a:r>
              <a:rPr lang="cs-CZ" altLang="en-US" baseline="0" dirty="0"/>
              <a:t>y</a:t>
            </a:r>
            <a:endParaRPr lang="en-US" altLang="en-US" baseline="0" dirty="0"/>
          </a:p>
        </p:txBody>
      </p:sp>
    </p:spTree>
    <p:extLst>
      <p:ext uri="{BB962C8B-B14F-4D97-AF65-F5344CB8AC3E}">
        <p14:creationId xmlns:p14="http://schemas.microsoft.com/office/powerpoint/2010/main" val="407729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1868" y="614064"/>
            <a:ext cx="8686800" cy="558805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53920" tIns="31740" rIns="0" bIns="1587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2000" b="1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Singletový kyslík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 může být připraven též chemickými metodami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cs-CZ" altLang="cs-CZ" sz="2000" dirty="0">
              <a:solidFill>
                <a:srgbClr val="222222"/>
              </a:solidFill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1) rozklad </a:t>
            </a:r>
            <a:r>
              <a:rPr kumimoji="0" lang="cs-CZ" altLang="cs-CZ" sz="2000" b="0" i="0" u="none" strike="noStrike" cap="none" normalizeH="0" baseline="0" dirty="0" err="1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triethylsilyl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 </a:t>
            </a:r>
            <a:r>
              <a:rPr kumimoji="0" lang="cs-CZ" altLang="cs-CZ" sz="2000" b="0" i="0" u="none" strike="noStrike" cap="none" normalizeH="0" baseline="0" dirty="0" err="1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hydrotrioxidu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 generovaného </a:t>
            </a:r>
            <a:r>
              <a:rPr kumimoji="0" lang="cs-CZ" altLang="cs-CZ" sz="2000" b="0" i="1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in </a:t>
            </a:r>
            <a:r>
              <a:rPr kumimoji="0" lang="cs-CZ" altLang="cs-CZ" sz="2000" b="0" i="1" u="none" strike="noStrike" cap="none" normalizeH="0" baseline="0" dirty="0" err="1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situ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 </a:t>
            </a:r>
            <a:r>
              <a:rPr lang="cs-CZ" altLang="cs-CZ" sz="2000" dirty="0">
                <a:solidFill>
                  <a:srgbClr val="222222"/>
                </a:solidFill>
              </a:rPr>
              <a:t>z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 </a:t>
            </a:r>
            <a:r>
              <a:rPr kumimoji="0" lang="cs-CZ" altLang="cs-CZ" sz="2000" b="0" i="0" u="none" strike="noStrike" cap="none" normalizeH="0" baseline="0" dirty="0" err="1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triethylsilanu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 a ozonu</a:t>
            </a:r>
            <a:endParaRPr kumimoji="0" lang="cs-CZ" altLang="cs-CZ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	(C</a:t>
            </a:r>
            <a:r>
              <a:rPr kumimoji="0" lang="cs-CZ" altLang="cs-CZ" sz="2000" b="0" i="0" u="none" strike="noStrike" cap="none" normalizeH="0" baseline="-3000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2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H</a:t>
            </a:r>
            <a:r>
              <a:rPr kumimoji="0" lang="cs-CZ" altLang="cs-CZ" sz="2000" b="0" i="0" u="none" strike="noStrike" cap="none" normalizeH="0" baseline="-3000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5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)</a:t>
            </a:r>
            <a:r>
              <a:rPr kumimoji="0" lang="cs-CZ" altLang="cs-CZ" sz="2000" b="0" i="0" u="none" strike="noStrike" cap="none" normalizeH="0" baseline="-3000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3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SiH + O</a:t>
            </a:r>
            <a:r>
              <a:rPr kumimoji="0" lang="cs-CZ" altLang="cs-CZ" sz="2000" b="0" i="0" u="none" strike="noStrike" cap="none" normalizeH="0" baseline="-3000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3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 → (C</a:t>
            </a:r>
            <a:r>
              <a:rPr kumimoji="0" lang="cs-CZ" altLang="cs-CZ" sz="2000" b="0" i="0" u="none" strike="noStrike" cap="none" normalizeH="0" baseline="-3000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2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H</a:t>
            </a:r>
            <a:r>
              <a:rPr kumimoji="0" lang="cs-CZ" altLang="cs-CZ" sz="2000" b="0" i="0" u="none" strike="noStrike" cap="none" normalizeH="0" baseline="-3000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5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)</a:t>
            </a:r>
            <a:r>
              <a:rPr kumimoji="0" lang="cs-CZ" altLang="cs-CZ" sz="2000" b="0" i="0" u="none" strike="noStrike" cap="none" normalizeH="0" baseline="-3000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3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SiOOOH → (C</a:t>
            </a:r>
            <a:r>
              <a:rPr kumimoji="0" lang="cs-CZ" altLang="cs-CZ" sz="2000" b="0" i="0" u="none" strike="noStrike" cap="none" normalizeH="0" baseline="-3000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2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H</a:t>
            </a:r>
            <a:r>
              <a:rPr kumimoji="0" lang="cs-CZ" altLang="cs-CZ" sz="2000" b="0" i="0" u="none" strike="noStrike" cap="none" normalizeH="0" baseline="-3000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5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)</a:t>
            </a:r>
            <a:r>
              <a:rPr kumimoji="0" lang="cs-CZ" altLang="cs-CZ" sz="2000" b="0" i="0" u="none" strike="noStrike" cap="none" normalizeH="0" baseline="-3000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3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SiOH + O</a:t>
            </a:r>
            <a:r>
              <a:rPr kumimoji="0" lang="cs-CZ" altLang="cs-CZ" sz="2000" b="0" i="0" u="none" strike="noStrike" cap="none" normalizeH="0" baseline="-3000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2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(</a:t>
            </a:r>
            <a:r>
              <a:rPr kumimoji="0" lang="cs-CZ" altLang="cs-CZ" sz="2000" b="0" i="0" u="none" strike="noStrike" cap="none" normalizeH="0" baseline="3000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1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Δ</a:t>
            </a:r>
            <a:r>
              <a:rPr kumimoji="0" lang="cs-CZ" altLang="cs-CZ" sz="2000" b="0" i="0" u="none" strike="noStrike" cap="none" normalizeH="0" baseline="-3000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g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altLang="cs-CZ" sz="2000" b="0" i="0" u="none" strike="noStrike" cap="none" normalizeH="0" baseline="0" dirty="0" smtClean="0">
              <a:ln>
                <a:noFill/>
              </a:ln>
              <a:solidFill>
                <a:srgbClr val="222222"/>
              </a:solidFill>
              <a:effectLst/>
              <a:latin typeface="Arial" charset="0"/>
              <a:cs typeface="Arial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2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  <a:cs typeface="Arial" charset="0"/>
              </a:rPr>
              <a:t>) Reakcí peroxidu</a:t>
            </a:r>
            <a:r>
              <a:rPr kumimoji="0" lang="cs-CZ" altLang="cs-CZ" sz="2000" b="0" i="0" u="none" strike="noStrike" cap="none" normalizeH="0" dirty="0" smtClean="0">
                <a:ln>
                  <a:noFill/>
                </a:ln>
                <a:effectLst/>
                <a:latin typeface="Arial" charset="0"/>
                <a:cs typeface="Arial" charset="0"/>
              </a:rPr>
              <a:t> vodíku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  <a:cs typeface="Arial" charset="0"/>
              </a:rPr>
              <a:t> </a:t>
            </a:r>
            <a:r>
              <a:rPr lang="cs-CZ" altLang="cs-CZ" sz="2000" dirty="0"/>
              <a:t>s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  <a:cs typeface="Arial" charset="0"/>
              </a:rPr>
              <a:t> </a:t>
            </a:r>
            <a:r>
              <a:rPr kumimoji="0" lang="cs-CZ" altLang="cs-CZ" sz="2000" b="0" i="0" u="none" strike="noStrike" cap="none" normalizeH="0" baseline="0" dirty="0" err="1" smtClean="0">
                <a:ln>
                  <a:noFill/>
                </a:ln>
                <a:effectLst/>
                <a:latin typeface="Arial" charset="0"/>
                <a:cs typeface="Arial" charset="0"/>
              </a:rPr>
              <a:t>chlonanem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  <a:cs typeface="Arial" charset="0"/>
              </a:rPr>
              <a:t> sodným ve</a:t>
            </a:r>
            <a:r>
              <a:rPr kumimoji="0" lang="cs-CZ" altLang="cs-CZ" sz="2000" b="0" i="0" u="none" strike="noStrike" cap="none" normalizeH="0" dirty="0" smtClean="0">
                <a:ln>
                  <a:noFill/>
                </a:ln>
                <a:effectLst/>
                <a:latin typeface="Arial" charset="0"/>
                <a:cs typeface="Arial" charset="0"/>
              </a:rPr>
              <a:t> vodě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  <a:cs typeface="Arial" charset="0"/>
              </a:rPr>
              <a:t>:</a:t>
            </a: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		H</a:t>
            </a:r>
            <a:r>
              <a:rPr kumimoji="0" lang="cs-CZ" altLang="cs-CZ" sz="2000" b="0" i="0" u="none" strike="noStrike" cap="none" normalizeH="0" baseline="-3000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2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O</a:t>
            </a:r>
            <a:r>
              <a:rPr kumimoji="0" lang="cs-CZ" altLang="cs-CZ" sz="2000" b="0" i="0" u="none" strike="noStrike" cap="none" normalizeH="0" baseline="-3000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2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 + </a:t>
            </a:r>
            <a:r>
              <a:rPr kumimoji="0" lang="cs-CZ" altLang="cs-CZ" sz="2000" b="0" i="0" u="none" strike="noStrike" cap="none" normalizeH="0" baseline="0" dirty="0" err="1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NaOCl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 → O</a:t>
            </a:r>
            <a:r>
              <a:rPr kumimoji="0" lang="cs-CZ" altLang="cs-CZ" sz="2000" b="0" i="0" u="none" strike="noStrike" cap="none" normalizeH="0" baseline="-3000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2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(</a:t>
            </a:r>
            <a:r>
              <a:rPr kumimoji="0" lang="cs-CZ" altLang="cs-CZ" sz="2000" b="0" i="0" u="none" strike="noStrike" cap="none" normalizeH="0" baseline="3000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1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Δ</a:t>
            </a:r>
            <a:r>
              <a:rPr kumimoji="0" lang="cs-CZ" altLang="cs-CZ" sz="2000" b="0" i="0" u="none" strike="noStrike" cap="none" normalizeH="0" baseline="-3000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g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) + </a:t>
            </a:r>
            <a:r>
              <a:rPr kumimoji="0" lang="cs-CZ" altLang="cs-CZ" sz="2000" b="0" i="0" u="none" strike="noStrike" cap="none" normalizeH="0" baseline="0" dirty="0" err="1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NaCl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 + H</a:t>
            </a:r>
            <a:r>
              <a:rPr kumimoji="0" lang="cs-CZ" altLang="cs-CZ" sz="2000" b="0" i="0" u="none" strike="noStrike" cap="none" normalizeH="0" baseline="-3000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2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O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altLang="cs-CZ" sz="2000" b="0" i="0" u="none" strike="noStrike" cap="none" normalizeH="0" baseline="0" dirty="0" smtClean="0">
              <a:ln>
                <a:noFill/>
              </a:ln>
              <a:solidFill>
                <a:srgbClr val="222222"/>
              </a:solidFill>
              <a:effectLst/>
              <a:latin typeface="Arial" charset="0"/>
              <a:cs typeface="Arial" charset="0"/>
            </a:endParaRPr>
          </a:p>
          <a:p>
            <a:pPr lvl="0" eaLnBrk="0" hangingPunct="0"/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3)  </a:t>
            </a:r>
            <a:r>
              <a:rPr kumimoji="0" lang="en-US" altLang="cs-CZ" sz="2000" b="0" i="0" u="none" strike="noStrike" cap="none" normalizeH="0" baseline="0" dirty="0" err="1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Rozkladem</a:t>
            </a:r>
            <a:r>
              <a:rPr kumimoji="0" lang="en-US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 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P</a:t>
            </a:r>
            <a:r>
              <a:rPr kumimoji="0" lang="en-US" altLang="cs-CZ" sz="2000" b="0" i="0" u="none" strike="noStrike" cap="none" normalizeH="0" baseline="3000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III</a:t>
            </a:r>
            <a:r>
              <a:rPr kumimoji="0" lang="en-US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 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ozonid</a:t>
            </a:r>
            <a:r>
              <a:rPr lang="cs-CZ" altLang="cs-CZ" sz="2000" dirty="0" smtClean="0">
                <a:solidFill>
                  <a:srgbClr val="222222"/>
                </a:solidFill>
              </a:rPr>
              <a:t>u </a:t>
            </a:r>
            <a:r>
              <a:rPr lang="cs-CZ" altLang="cs-CZ" sz="2000" dirty="0">
                <a:solidFill>
                  <a:srgbClr val="222222"/>
                </a:solidFill>
              </a:rPr>
              <a:t>generovaného </a:t>
            </a:r>
            <a:r>
              <a:rPr lang="cs-CZ" altLang="cs-CZ" sz="2000" i="1" dirty="0">
                <a:solidFill>
                  <a:srgbClr val="222222"/>
                </a:solidFill>
              </a:rPr>
              <a:t>in </a:t>
            </a:r>
            <a:r>
              <a:rPr lang="cs-CZ" altLang="cs-CZ" sz="2000" i="1" dirty="0" err="1" smtClean="0">
                <a:solidFill>
                  <a:srgbClr val="222222"/>
                </a:solidFill>
              </a:rPr>
              <a:t>situ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:</a:t>
            </a:r>
            <a:endParaRPr kumimoji="0" lang="cs-CZ" altLang="cs-CZ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		(RO)</a:t>
            </a:r>
            <a:r>
              <a:rPr kumimoji="0" lang="cs-CZ" altLang="cs-CZ" sz="2000" b="0" i="0" u="none" strike="noStrike" cap="none" normalizeH="0" baseline="-3000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3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P + O</a:t>
            </a:r>
            <a:r>
              <a:rPr kumimoji="0" lang="cs-CZ" altLang="cs-CZ" sz="2000" b="0" i="0" u="none" strike="noStrike" cap="none" normalizeH="0" baseline="-3000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3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 → (RO)</a:t>
            </a:r>
            <a:r>
              <a:rPr kumimoji="0" lang="cs-CZ" altLang="cs-CZ" sz="2000" b="0" i="0" u="none" strike="noStrike" cap="none" normalizeH="0" baseline="-3000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3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PO</a:t>
            </a:r>
            <a:r>
              <a:rPr kumimoji="0" lang="cs-CZ" altLang="cs-CZ" sz="2000" b="0" i="0" u="none" strike="noStrike" cap="none" normalizeH="0" baseline="-3000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3</a:t>
            </a:r>
            <a:endParaRPr kumimoji="0" lang="cs-CZ" altLang="cs-CZ" sz="2000" b="0" i="0" u="none" strike="noStrike" cap="none" normalizeH="0" baseline="0" dirty="0" smtClean="0">
              <a:ln>
                <a:noFill/>
              </a:ln>
              <a:solidFill>
                <a:srgbClr val="222222"/>
              </a:solidFill>
              <a:effectLst/>
              <a:latin typeface="Arial" charset="0"/>
              <a:cs typeface="Arial" charset="0"/>
            </a:endParaRPr>
          </a:p>
          <a:p>
            <a:pPr marL="457200" marR="0" lvl="1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		(RO)</a:t>
            </a:r>
            <a:r>
              <a:rPr kumimoji="0" lang="cs-CZ" altLang="cs-CZ" sz="2000" b="0" i="0" u="none" strike="noStrike" cap="none" normalizeH="0" baseline="-3000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3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PO</a:t>
            </a:r>
            <a:r>
              <a:rPr kumimoji="0" lang="cs-CZ" altLang="cs-CZ" sz="2000" b="0" i="0" u="none" strike="noStrike" cap="none" normalizeH="0" baseline="-3000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3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 → (RO)</a:t>
            </a:r>
            <a:r>
              <a:rPr kumimoji="0" lang="cs-CZ" altLang="cs-CZ" sz="2000" b="0" i="0" u="none" strike="noStrike" cap="none" normalizeH="0" baseline="-3000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3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PO + O</a:t>
            </a:r>
            <a:r>
              <a:rPr kumimoji="0" lang="cs-CZ" altLang="cs-CZ" sz="2000" b="0" i="0" u="none" strike="noStrike" cap="none" normalizeH="0" baseline="-3000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2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(</a:t>
            </a:r>
            <a:r>
              <a:rPr kumimoji="0" lang="cs-CZ" altLang="cs-CZ" sz="2000" b="0" i="0" u="none" strike="noStrike" cap="none" normalizeH="0" baseline="3000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1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Δ</a:t>
            </a:r>
            <a:r>
              <a:rPr kumimoji="0" lang="cs-CZ" altLang="cs-CZ" sz="2000" b="0" i="0" u="none" strike="noStrike" cap="none" normalizeH="0" baseline="-3000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g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Metodu lze požít i v nevodném prostředí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cs-CZ" altLang="cs-CZ" sz="2000" dirty="0">
              <a:solidFill>
                <a:srgbClr val="222222"/>
              </a:solidFill>
            </a:endParaRPr>
          </a:p>
          <a:p>
            <a:pPr eaLnBrk="0" hangingPunct="0"/>
            <a:r>
              <a:rPr lang="cs-CZ" sz="2000" dirty="0" smtClean="0"/>
              <a:t>Životnost </a:t>
            </a:r>
            <a:r>
              <a:rPr lang="en-US" sz="2000" dirty="0" smtClean="0"/>
              <a:t>singlet</a:t>
            </a:r>
            <a:r>
              <a:rPr lang="cs-CZ" sz="2000" dirty="0" err="1" smtClean="0"/>
              <a:t>ového</a:t>
            </a:r>
            <a:r>
              <a:rPr lang="en-US" sz="2000" dirty="0" smtClean="0"/>
              <a:t> </a:t>
            </a:r>
            <a:r>
              <a:rPr lang="cs-CZ" sz="2000" dirty="0" smtClean="0"/>
              <a:t>kyslíku</a:t>
            </a:r>
            <a:r>
              <a:rPr lang="en-US" sz="2000" dirty="0" smtClean="0"/>
              <a:t> </a:t>
            </a:r>
            <a:r>
              <a:rPr lang="cs-CZ" sz="2000" dirty="0" smtClean="0"/>
              <a:t>závisí na </a:t>
            </a:r>
            <a:r>
              <a:rPr lang="en-US" sz="2000" dirty="0" smtClean="0"/>
              <a:t>m</a:t>
            </a:r>
            <a:r>
              <a:rPr lang="cs-CZ" sz="2000" dirty="0" smtClean="0"/>
              <a:t>é</a:t>
            </a:r>
            <a:r>
              <a:rPr lang="en-US" sz="2000" dirty="0" err="1" smtClean="0"/>
              <a:t>diu</a:t>
            </a:r>
            <a:r>
              <a:rPr lang="cs-CZ" sz="2000" dirty="0" smtClean="0"/>
              <a:t>: </a:t>
            </a:r>
          </a:p>
          <a:p>
            <a:pPr eaLnBrk="0" hangingPunct="0"/>
            <a:r>
              <a:rPr lang="cs-CZ" sz="2000" dirty="0"/>
              <a:t> </a:t>
            </a:r>
            <a:r>
              <a:rPr lang="cs-CZ" sz="2000" dirty="0" smtClean="0"/>
              <a:t>    v </a:t>
            </a:r>
            <a:r>
              <a:rPr lang="en-US" sz="2000" dirty="0" smtClean="0"/>
              <a:t>organic</a:t>
            </a:r>
            <a:r>
              <a:rPr lang="cs-CZ" sz="2000" dirty="0" err="1" smtClean="0"/>
              <a:t>kých</a:t>
            </a:r>
            <a:r>
              <a:rPr lang="cs-CZ" sz="2000" dirty="0" smtClean="0"/>
              <a:t> rozpouštědlech </a:t>
            </a:r>
            <a:r>
              <a:rPr lang="en-US" sz="2000" dirty="0" smtClean="0"/>
              <a:t>mi</a:t>
            </a:r>
            <a:r>
              <a:rPr lang="cs-CZ" sz="2000" dirty="0" smtClean="0"/>
              <a:t>k</a:t>
            </a:r>
            <a:r>
              <a:rPr lang="en-US" sz="2000" dirty="0" smtClean="0"/>
              <a:t>rose</a:t>
            </a:r>
            <a:r>
              <a:rPr lang="cs-CZ" sz="2000" dirty="0" smtClean="0"/>
              <a:t>kundy, </a:t>
            </a:r>
          </a:p>
          <a:p>
            <a:pPr eaLnBrk="0" hangingPunct="0"/>
            <a:r>
              <a:rPr lang="cs-CZ" sz="2000" dirty="0"/>
              <a:t> </a:t>
            </a:r>
            <a:r>
              <a:rPr lang="cs-CZ" sz="2000" dirty="0" smtClean="0"/>
              <a:t>    v rozpouštědlech bez</a:t>
            </a:r>
            <a:r>
              <a:rPr lang="en-US" sz="2000" dirty="0" smtClean="0"/>
              <a:t> </a:t>
            </a:r>
            <a:r>
              <a:rPr lang="en-US" sz="2000" dirty="0"/>
              <a:t>C-H </a:t>
            </a:r>
            <a:r>
              <a:rPr lang="cs-CZ" sz="2000" dirty="0" smtClean="0"/>
              <a:t>vazeb </a:t>
            </a:r>
            <a:r>
              <a:rPr lang="en-US" sz="2000" dirty="0"/>
              <a:t>se</a:t>
            </a:r>
            <a:r>
              <a:rPr lang="cs-CZ" sz="2000" dirty="0"/>
              <a:t>kundy</a:t>
            </a:r>
            <a:r>
              <a:rPr lang="en-US" sz="2000" dirty="0" smtClean="0"/>
              <a:t>.</a:t>
            </a:r>
            <a:endParaRPr lang="cs-CZ" sz="2000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altLang="cs-CZ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575775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307975" y="165202"/>
            <a:ext cx="8534400" cy="37548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cs-CZ" altLang="cs-CZ" sz="2000" dirty="0" smtClean="0">
              <a:solidFill>
                <a:srgbClr val="22222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altLang="cs-CZ" sz="2000" b="1" dirty="0" smtClean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gletový </a:t>
            </a:r>
            <a:r>
              <a:rPr lang="cs-CZ" altLang="cs-CZ" sz="2000" b="1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yslík </a:t>
            </a:r>
            <a:r>
              <a:rPr lang="cs-CZ" altLang="cs-CZ" sz="20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ůže být </a:t>
            </a:r>
            <a:r>
              <a:rPr lang="cs-CZ" altLang="cs-CZ" sz="2000" dirty="0" smtClean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rodukován  molekulách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loro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ylu během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tosynt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ézy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l-GR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β-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Karoteny působí jako „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zhášeč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” singletového kyslíku, neboť ho převádějí na stabilnější tripletovou formu.</a:t>
            </a:r>
          </a:p>
          <a:p>
            <a:endParaRPr lang="en-US" dirty="0"/>
          </a:p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ři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fysiologických biochemických reakcích (např. v dýchacím řetězci) vzniká malé množství singletového kyslíku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U savců je s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ngletový kyslík jednou z forem reaktivního kyslíku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xidující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DL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holestero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ol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nol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cké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ntioxidant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ohou sloužit k  eliminaci těchto reaktivních částic. </a:t>
            </a:r>
          </a:p>
          <a:p>
            <a:pPr algn="just"/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altLang="cs-CZ" sz="20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gletový kyslík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e využívá </a:t>
            </a: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 tzv.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todynamic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é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rap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AutoShape 2" descr="VÃ½sledek obrÃ¡zku pro beta caroten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5" name="AutoShape 4" descr="VÃ½sledek obrÃ¡zku pro beta carotene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349" y="4953000"/>
            <a:ext cx="3581400" cy="961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5" name="Picture 9" descr="VÃ½sledek obrÃ¡zku pro polyfenol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5175" y="2971800"/>
            <a:ext cx="4407964" cy="3686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580844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31" name="Picture 11" descr="VÃ½sledek obrÃ¡zku pro singlet oxygen reactions dn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75" y="823695"/>
            <a:ext cx="8621043" cy="4792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AutoShape 2" descr="VÃ½sledek obrÃ¡zku pro singletovÃ½ kyslÃ­k reakc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5" name="AutoShape 4" descr="VÃ½sledek obrÃ¡zku pro singletovÃ½ kyslÃ­k reakce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6" name="AutoShape 6" descr="VÃ½sledek obrÃ¡zku pro singletovÃ½ kyslÃ­k reakce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7" name="AutoShape 8" descr="VÃ½sledek obrÃ¡zku pro singletovÃ½ kyslÃ­k reakce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1414211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3283" y="4648201"/>
            <a:ext cx="4053517" cy="2007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bdélník 5"/>
          <p:cNvSpPr/>
          <p:nvPr/>
        </p:nvSpPr>
        <p:spPr>
          <a:xfrm>
            <a:off x="228600" y="5257799"/>
            <a:ext cx="4495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4) tvorb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 1,2-dioxetanes 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c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c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é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e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y jako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,3-c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hexadie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voří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4+2]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adu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y.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ovéPole 6"/>
          <p:cNvSpPr txBox="1"/>
          <p:nvPr/>
        </p:nvSpPr>
        <p:spPr>
          <a:xfrm>
            <a:off x="223736" y="304800"/>
            <a:ext cx="8610600" cy="1836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ingletový kyslík umožňuje některé chemické reakce, které neběží s tripletovým O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iels–Alde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v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 [4+2]-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[2+2]-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oad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ční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ea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000" baseline="30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)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xid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oethe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 na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lfoxi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y 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1746" name="Picture 2" descr="https://upload.wikimedia.org/wikipedia/commons/thumb/b/bb/Singlet_Oxygenation_Citronellol.svg/1280px-Singlet_Oxygenation_Citronellol.svg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9886" y="1872229"/>
            <a:ext cx="4610100" cy="27516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bdélník 1"/>
          <p:cNvSpPr/>
          <p:nvPr/>
        </p:nvSpPr>
        <p:spPr>
          <a:xfrm>
            <a:off x="248055" y="2408872"/>
            <a:ext cx="417154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3)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Rea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lkenovými a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llyl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vými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upinami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za vzniku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lly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hydroperoxidů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R–O–OH (R = alkyl),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terý může být následně redukován na odpovídající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llyl 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hol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278962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délník 4"/>
          <p:cNvSpPr/>
          <p:nvPr/>
        </p:nvSpPr>
        <p:spPr>
          <a:xfrm>
            <a:off x="188022" y="5335009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topy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inglet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vého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yslík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e vyskytují v horních vrstvách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mos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é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aké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e fotochemickém smog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362" name="Picture 2" descr="VÃ½sledek obrÃ¡zku pro photodegradation of polymer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8647" y="3733800"/>
            <a:ext cx="4881751" cy="1062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523" y="1219200"/>
            <a:ext cx="5424875" cy="21344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bdélník 2"/>
          <p:cNvSpPr/>
          <p:nvPr/>
        </p:nvSpPr>
        <p:spPr>
          <a:xfrm>
            <a:off x="343711" y="356840"/>
            <a:ext cx="684995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altLang="cs-CZ" sz="20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gletový </a:t>
            </a:r>
            <a:r>
              <a:rPr lang="cs-CZ" altLang="cs-CZ" sz="2000" dirty="0" smtClean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yslík se také podílí na </a:t>
            </a:r>
            <a:r>
              <a:rPr lang="cs-CZ" altLang="cs-CZ" sz="2000" dirty="0" err="1" smtClean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todegradaci</a:t>
            </a:r>
            <a:r>
              <a:rPr lang="cs-CZ" altLang="cs-CZ" sz="2000" dirty="0" smtClean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olymerů </a:t>
            </a:r>
            <a:endParaRPr lang="cs-CZ" sz="2000" dirty="0"/>
          </a:p>
        </p:txBody>
      </p:sp>
    </p:spTree>
    <p:extLst>
      <p:ext uri="{BB962C8B-B14F-4D97-AF65-F5344CB8AC3E}">
        <p14:creationId xmlns:p14="http://schemas.microsoft.com/office/powerpoint/2010/main" val="69146146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228600" y="1219200"/>
            <a:ext cx="87630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 vysoce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reaktivní plyn modré barvy a charakteristického zápachu s mimořádně silnými oxidačními účinky. Při teplotě -112 °C kondenzuje na kapalný tmavě modrý ozon a při -193 °C se tvoří červenofialový pevný oz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omená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molekula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úhel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116</a:t>
            </a:r>
            <a:r>
              <a:rPr lang="cs-CZ" alt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má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značný dipólový moment. Přítomnost dipólového momentu přispívá k zesílení van der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Waalsových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mezimolekulových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přitažlivých sil a spolu s vyšší hmotností molekuly ke snížení těkavosti ozonu ve srovnání s kyslíkem.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zpustnost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zonu</a:t>
            </a:r>
            <a:endParaRPr lang="cs-CZ" alt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ve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vod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je 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cca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10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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v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ší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než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. </a:t>
            </a: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338" name="Picture 2" descr="Struktura ozonu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5037818"/>
            <a:ext cx="2667000" cy="11811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Nadpis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229600" cy="715962"/>
          </a:xfrm>
        </p:spPr>
        <p:txBody>
          <a:bodyPr>
            <a:noAutofit/>
          </a:bodyPr>
          <a:lstStyle/>
          <a:p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zon </a:t>
            </a:r>
            <a:r>
              <a:rPr lang="cs-CZ" alt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alt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ikyslík</a:t>
            </a:r>
            <a:r>
              <a:rPr lang="cs-CZ" alt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O</a:t>
            </a:r>
            <a:r>
              <a:rPr lang="cs-CZ" altLang="cs-CZ" sz="28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alt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386" name="Picture 2" descr="VÃ½sledek obrÃ¡zku pro ozone lewi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495801"/>
            <a:ext cx="4876800" cy="13078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62188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304800"/>
            <a:ext cx="8229600" cy="3810000"/>
          </a:xfrm>
        </p:spPr>
        <p:txBody>
          <a:bodyPr>
            <a:normAutofit/>
          </a:bodyPr>
          <a:lstStyle/>
          <a:p>
            <a:pPr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alt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xoslou</a:t>
            </a:r>
            <a:r>
              <a:rPr lang="cs-CZ" alt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iny</a:t>
            </a:r>
            <a:r>
              <a:rPr lang="en-GB" alt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loru</a:t>
            </a:r>
            <a:endParaRPr lang="cs-CZ" altLang="en-US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4" descr="https://i1.wp.com/img.sparknotes.com/content/testprep/bookimgs/sat2/chemistry/0003/sat117002_060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043861" y="1362113"/>
            <a:ext cx="1483019" cy="20467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Obdélník 1"/>
          <p:cNvSpPr/>
          <p:nvPr/>
        </p:nvSpPr>
        <p:spPr>
          <a:xfrm>
            <a:off x="304800" y="1024843"/>
            <a:ext cx="85915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, Cl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ysoce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eaktivní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estálé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ilné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oxida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í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ú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nky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GB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 descr="VÃ½sledek obrÃ¡zku pro iodine frost diagram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29000"/>
            <a:ext cx="2978497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5266" y="2895600"/>
            <a:ext cx="4370028" cy="2289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524000"/>
            <a:ext cx="2119190" cy="1204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7242" y="5458230"/>
            <a:ext cx="57912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86212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5643" y="228600"/>
            <a:ext cx="8839200" cy="404917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253920" tIns="31740" rIns="0" bIns="15870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2000" b="1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Ozon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 vzniká působením elektrických výbojů nebo krátkovlnného 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  <a:cs typeface="Arial" charset="0"/>
              </a:rPr>
              <a:t>UV záření 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(například UV-C) na molekuly obyčejného kyslíku, přičemž tato reakce probíhá ve dvou stupních. V prvním dodaná energie rozštěpí dvouatomovou molekulu </a:t>
            </a:r>
            <a:r>
              <a:rPr kumimoji="0" lang="cs-CZ" altLang="cs-CZ" sz="2000" b="0" i="0" u="none" strike="noStrike" cap="none" normalizeH="0" baseline="0" dirty="0" err="1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dikyslíku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 na dva atomy, tedy na dva vysoce reaktivní jednoatomové radikály, které se okamžitě spojí s další molekulou </a:t>
            </a:r>
            <a:r>
              <a:rPr kumimoji="0" lang="cs-CZ" altLang="cs-CZ" sz="2000" b="0" i="0" u="none" strike="noStrike" cap="none" normalizeH="0" baseline="0" dirty="0" err="1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dikyslíku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 za vzniku ozonu:</a:t>
            </a:r>
            <a:endParaRPr kumimoji="0" lang="cs-CZ" altLang="cs-CZ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  <a:p>
            <a:pPr marL="457200" marR="0" lvl="1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				O</a:t>
            </a:r>
            <a:r>
              <a:rPr kumimoji="0" lang="cs-CZ" altLang="cs-CZ" sz="2000" b="0" i="0" u="none" strike="noStrike" cap="none" normalizeH="0" baseline="-3000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2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 + </a:t>
            </a:r>
            <a:r>
              <a:rPr kumimoji="0" lang="cs-CZ" altLang="cs-CZ" sz="2000" b="0" i="1" u="none" strike="noStrike" cap="none" normalizeH="0" baseline="0" dirty="0" err="1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hν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 → 2 O,</a:t>
            </a:r>
          </a:p>
          <a:p>
            <a:pPr marL="457200" marR="0" lvl="1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				O</a:t>
            </a:r>
            <a:r>
              <a:rPr kumimoji="0" lang="cs-CZ" altLang="cs-CZ" sz="2000" b="0" i="0" u="none" strike="noStrike" cap="none" normalizeH="0" baseline="-3000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2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 + O → O</a:t>
            </a:r>
            <a:r>
              <a:rPr kumimoji="0" lang="cs-CZ" altLang="cs-CZ" sz="2000" b="0" i="0" u="none" strike="noStrike" cap="none" normalizeH="0" baseline="-3000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3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solidFill>
                  <a:srgbClr val="222222"/>
                </a:solidFill>
                <a:effectLst/>
                <a:latin typeface="Arial" charset="0"/>
                <a:cs typeface="Arial" charset="0"/>
              </a:rPr>
              <a:t>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  <a:cs typeface="Arial" charset="0"/>
              </a:rPr>
              <a:t>Ozon je silné oxidační činidlo. Je nestabilní a reakcí</a:t>
            </a:r>
          </a:p>
          <a:p>
            <a:pPr marL="457200" marR="0" lvl="1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  <a:cs typeface="Arial" charset="0"/>
              </a:rPr>
              <a:t>				2O</a:t>
            </a:r>
            <a:r>
              <a:rPr kumimoji="0" lang="cs-CZ" altLang="cs-CZ" sz="2000" b="0" i="0" u="none" strike="noStrike" cap="none" normalizeH="0" baseline="-30000" dirty="0" smtClean="0">
                <a:ln>
                  <a:noFill/>
                </a:ln>
                <a:effectLst/>
                <a:latin typeface="Arial" charset="0"/>
                <a:cs typeface="Arial" charset="0"/>
              </a:rPr>
              <a:t>3</a:t>
            </a: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  <a:cs typeface="Arial" charset="0"/>
              </a:rPr>
              <a:t> → 3O</a:t>
            </a:r>
            <a:r>
              <a:rPr kumimoji="0" lang="cs-CZ" altLang="cs-CZ" sz="2000" b="0" i="0" u="none" strike="noStrike" cap="none" normalizeH="0" baseline="-30000" dirty="0" smtClean="0">
                <a:ln>
                  <a:noFill/>
                </a:ln>
                <a:effectLst/>
                <a:latin typeface="Arial" charset="0"/>
                <a:cs typeface="Arial" charset="0"/>
              </a:rPr>
              <a:t>2</a:t>
            </a:r>
            <a:endParaRPr kumimoji="0" lang="cs-CZ" altLang="cs-CZ" sz="2000" b="0" i="0" u="none" strike="noStrike" cap="none" normalizeH="0" baseline="0" dirty="0" smtClean="0">
              <a:ln>
                <a:noFill/>
              </a:ln>
              <a:effectLst/>
              <a:latin typeface="Arial" charset="0"/>
              <a:cs typeface="Arial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2000" b="0" i="0" u="none" strike="noStrike" cap="none" normalizeH="0" baseline="0" dirty="0" smtClean="0">
                <a:ln>
                  <a:noFill/>
                </a:ln>
                <a:effectLst/>
                <a:latin typeface="Arial" charset="0"/>
                <a:cs typeface="Arial" charset="0"/>
              </a:rPr>
              <a:t>se rozkládá na obyčejný kyslík. Průběh reakce se zrychluje se stoupající teplotou a stoupajícím tlakem. Přeměnu ozonu na kyslík urychlují také některé chemické sloučeniny a radikály, například atomy fluoru a chloru. </a:t>
            </a:r>
          </a:p>
        </p:txBody>
      </p:sp>
      <p:sp>
        <p:nvSpPr>
          <p:cNvPr id="2" name="Obdélník 1"/>
          <p:cNvSpPr/>
          <p:nvPr/>
        </p:nvSpPr>
        <p:spPr>
          <a:xfrm>
            <a:off x="457200" y="4442298"/>
            <a:ext cx="71628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cs-CZ" sz="2000" u="sng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cs-CZ" sz="2000" u="sng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íprava</a:t>
            </a:r>
            <a:r>
              <a:rPr lang="en-GB" altLang="cs-CZ" sz="2000" u="sng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GB" alt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1)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rozkladem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KMn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kys.sírovou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KMn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+ H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K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+ Mn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+ H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  <a:p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Mn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4 Mn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+ 3 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(2 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GB" altLang="cs-CZ" sz="2000" dirty="0">
              <a:latin typeface="Arial" panose="020B0604020202020204" pitchFamily="34" charset="0"/>
              <a:cs typeface="Arial" panose="020B0604020202020204" pitchFamily="34" charset="0"/>
              <a:sym typeface="Symbol" pitchFamily="18" charset="2"/>
            </a:endParaRPr>
          </a:p>
          <a:p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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m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 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 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  <a:p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2) p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obením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el.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výboje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v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zonizátorech</a:t>
            </a:r>
            <a:endParaRPr lang="cs-CZ" alt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707607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152400" y="533400"/>
            <a:ext cx="8763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lektrickým výbojem v atmosféře čistého kyslíku vzniká směs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kyslíku s ozonem, kde podíl 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dosahuje obvykle 10 %. Čistý ozon lze pak připravit frakční destilací této plynné směsi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Použití</a:t>
            </a: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V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chemických laboratořích slouží jako oxidační činidlo, zejména v organické syntéze a při přípravě některých peroxidických sloučenin.</a:t>
            </a: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2" descr="VÃ½sledek obrÃ¡zku pro ozone chemistr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395722"/>
            <a:ext cx="6460617" cy="1181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bdélník 2"/>
          <p:cNvSpPr/>
          <p:nvPr/>
        </p:nvSpPr>
        <p:spPr>
          <a:xfrm>
            <a:off x="228600" y="5213866"/>
            <a:ext cx="868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V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růmyslu se používá především k bělení textilních látek) nebo  celulózy při výrobě papíru.</a:t>
            </a:r>
          </a:p>
        </p:txBody>
      </p:sp>
    </p:spTree>
    <p:extLst>
      <p:ext uri="{BB962C8B-B14F-4D97-AF65-F5344CB8AC3E}">
        <p14:creationId xmlns:p14="http://schemas.microsoft.com/office/powerpoint/2010/main" val="378314578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152400" y="152400"/>
            <a:ext cx="8912157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aktericidní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účinky ozonu se někdy využívají k 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dezinfekci pitné vod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místo plynného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chloru, chlornanů, chloraminu nebo oxidu chloričitého,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esp.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jako první fáze před použitím uvedených látek (tzv. </a:t>
            </a:r>
            <a:r>
              <a:rPr lang="cs-CZ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preozonizac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). Výhodou je, že i při malých dávkách inaktivuje parazitické prvoky a že oxiduje organické látky, aniž by docházelo k tvorbě 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arcinogenních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logenoaných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molekul.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V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otravinářském průmyslu k 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dezinfekci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provozoven a k 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povrchové konzervaci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potravinářských výrobků, v zemědělství k 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povrchovému ošetření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zeleniny a ovoce (zejména zabránění růstu plísní a kvasinek).</a:t>
            </a: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 medicíně se využívá například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ro 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léčbu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kné, atopických ekzémů a dalších kožních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efektů.  V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medicíně slouží ke 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sterilizaci nástrojů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861178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192932" y="533400"/>
            <a:ext cx="845820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cs-CZ" altLang="cs-CZ" sz="20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 vysokých koncentracích </a:t>
            </a:r>
            <a:r>
              <a:rPr lang="cs-CZ" altLang="cs-CZ" sz="2000" dirty="0" smtClean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e ozon jedovatý a protože </a:t>
            </a:r>
            <a:r>
              <a:rPr lang="cs-CZ" altLang="cs-CZ" sz="20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 lidském těle způsobuje tvorbu volných radikálů, je pro člověka a některé 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živočichy karcinogenní</a:t>
            </a:r>
            <a:r>
              <a:rPr lang="cs-CZ" altLang="cs-CZ" sz="20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 U řady druhů bakterií byla pozorována při nízkých koncentracích </a:t>
            </a:r>
            <a:r>
              <a:rPr lang="cs-CZ" altLang="cs-CZ" sz="2000" dirty="0" smtClean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 </a:t>
            </a:r>
            <a:r>
              <a:rPr lang="cs-CZ" altLang="cs-CZ" sz="2000" dirty="0" err="1" smtClean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tagenicita</a:t>
            </a:r>
            <a:r>
              <a:rPr lang="cs-CZ" altLang="cs-CZ" sz="20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cs-CZ" altLang="cs-CZ" sz="2000" dirty="0" smtClean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ve </a:t>
            </a:r>
            <a:r>
              <a:rPr lang="cs-CZ" altLang="cs-CZ" sz="2000" dirty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yšších koncentracích ozon mikroorganismy </a:t>
            </a:r>
            <a:r>
              <a:rPr lang="cs-CZ" altLang="cs-CZ" sz="2000" dirty="0" smtClean="0">
                <a:solidFill>
                  <a:srgbClr val="22222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bíjí).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cs-CZ" altLang="cs-CZ" sz="2000" dirty="0">
              <a:solidFill>
                <a:srgbClr val="22222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zon jako silné oxidační činidlo může reagovat s celou škálou biologicky významných látek a způsobuje vznik peroxidů polynenasycených mastných kyselin a aminokyselin enzymů a koenzymů atd. Proto působí negativně na buněčné membrán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cs-CZ" alt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zon poškozuje 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rostlinné pletiva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 Příznakem jsou žluté chlorotické skvrny, nebo drobné červené skvrnky,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bronzovité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zbarvení horní vrstvy, zatímco žilky zůstávají zelené.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lang="cs-CZ" alt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2" descr="VÃ½sledek obrÃ¡zku pro ozone leav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4945" y="4648200"/>
            <a:ext cx="4029859" cy="2028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4176444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délník 4"/>
          <p:cNvSpPr/>
          <p:nvPr/>
        </p:nvSpPr>
        <p:spPr>
          <a:xfrm>
            <a:off x="304800" y="457200"/>
            <a:ext cx="864626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romě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toho je ozon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spolu s dalšími reaktivními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eciemi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kyslíku) v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těle teplokrevných živočichů produkován v bílých krvinkách a uvolňován do krve a tkání, čímž pomáhá při likvidaci choroboplodných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zárodků.</a:t>
            </a:r>
          </a:p>
          <a:p>
            <a:pPr algn="just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oněkud diskutabilní jsou účinky „ozonové terapie“.</a:t>
            </a: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6322" name="Picture 2" descr="VÃ½sledek obrÃ¡zku pro ozone thera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191" y="2438400"/>
            <a:ext cx="2362200" cy="2362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163536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228600" y="1066800"/>
            <a:ext cx="8763000" cy="38131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 nadmořské výšce okolo 25 km (stratosféra) je vrstva ozonu (O</a:t>
            </a:r>
            <a:r>
              <a:rPr lang="cs-CZ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velmi důležitá pro život na Zemi, absorbuje krátkovlnné UV záření (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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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380 </a:t>
            </a:r>
            <a:r>
              <a:rPr lang="cs-CZ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m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které poškozuje většinu živých organismů; v nadmořských výškách nad 25 km vzrůstá ve velmi řídké atmosféře podíl </a:t>
            </a:r>
            <a:r>
              <a:rPr lang="cs-CZ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kyslíku O jako důsledek </a:t>
            </a:r>
            <a:r>
              <a:rPr lang="cs-CZ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toiniciované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disociace </a:t>
            </a:r>
            <a:r>
              <a:rPr lang="cs-CZ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kyslíku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 </a:t>
            </a:r>
          </a:p>
          <a:p>
            <a:pPr marL="0" indent="0" algn="ctr">
              <a:lnSpc>
                <a:spcPct val="90000"/>
              </a:lnSpc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2 O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znikající atomární kyslík následnou reakcí s </a:t>
            </a:r>
            <a:r>
              <a:rPr lang="cs-CZ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kyslíkem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voří ozon: </a:t>
            </a:r>
          </a:p>
          <a:p>
            <a:pPr marL="0" indent="0" algn="ctr">
              <a:lnSpc>
                <a:spcPct val="90000"/>
              </a:lnSpc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 + O</a:t>
            </a:r>
            <a:r>
              <a:rPr lang="cs-CZ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↔ O</a:t>
            </a:r>
            <a:r>
              <a:rPr lang="cs-CZ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5" name="Picture 3" descr="139228main_OZONE_09-11_figure%20copy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3904087"/>
            <a:ext cx="2593975" cy="259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ozone-lay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492398"/>
            <a:ext cx="2801566" cy="3005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bdélník 1"/>
          <p:cNvSpPr/>
          <p:nvPr/>
        </p:nvSpPr>
        <p:spPr>
          <a:xfrm>
            <a:off x="1428840" y="381000"/>
            <a:ext cx="57214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cs-CZ" alt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Ozonová vrstva atmosféry Země</a:t>
            </a:r>
          </a:p>
        </p:txBody>
      </p:sp>
    </p:spTree>
    <p:extLst>
      <p:ext uri="{BB962C8B-B14F-4D97-AF65-F5344CB8AC3E}">
        <p14:creationId xmlns:p14="http://schemas.microsoft.com/office/powerpoint/2010/main" val="187351231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/>
          </a:bodyPr>
          <a:lstStyle/>
          <a:p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Troposférický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zon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Obdélník 3"/>
          <p:cNvSpPr/>
          <p:nvPr/>
        </p:nvSpPr>
        <p:spPr>
          <a:xfrm>
            <a:off x="152400" y="990600"/>
            <a:ext cx="88392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je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minoritní složkou nízké atmosféry, zejména fotochemického smogu. 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zniká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ložitými chemickými reakcemi oxidů dusíku s těkavými organickými sloučeninami za horkých letních dnů a bezvětří, a to především v městských a průmyslových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blastech.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Zvýšený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vznik přízemního ozonu pozorujeme především za slunečných horkých letních dnů v lokalitách s vysokou koncentrací výfukových plynů - oxidů dusíku a těkavých organických látek v 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vzduší ( =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tochemický smog).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8674" name="Picture 2" descr="VÃ½sledek obrÃ¡zku pro photochemical smo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4830" y="3793923"/>
            <a:ext cx="3332534" cy="27437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76" name="Picture 4" descr="VÃ½sledek obrÃ¡zku pro photochemical smog o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447" y="3908516"/>
            <a:ext cx="381000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6204373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měr </a:t>
            </a:r>
            <a:r>
              <a:rPr lang="cs-CZ" sz="28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18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O/</a:t>
            </a:r>
            <a:r>
              <a:rPr lang="cs-CZ" sz="28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16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cs-CZ" sz="2800" b="1" dirty="0"/>
          </a:p>
        </p:txBody>
      </p:sp>
      <p:sp>
        <p:nvSpPr>
          <p:cNvPr id="3" name="Obdélník 2"/>
          <p:cNvSpPr/>
          <p:nvPr/>
        </p:nvSpPr>
        <p:spPr>
          <a:xfrm>
            <a:off x="178340" y="1066800"/>
            <a:ext cx="8763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l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ody obsahující </a:t>
            </a:r>
            <a:r>
              <a:rPr 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6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e odpařují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 něco rychleji než molekuly vody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bsahující </a:t>
            </a:r>
            <a:r>
              <a:rPr 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8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a t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to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jev je výraznější při nižších teplotách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Během období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nízkých teplot má odpařená voda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end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ci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obsahovat vyšší podíl </a:t>
            </a:r>
            <a:r>
              <a:rPr 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6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eodpařená voda zas vyšší podíl </a:t>
            </a:r>
            <a:r>
              <a:rPr 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8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odní o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ganism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pak zabudovávají více </a:t>
            </a:r>
            <a:r>
              <a:rPr 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8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o svého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kelet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esp. lastur, než by tomu bylo v teplejších obdobích.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dobně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ze poměr </a:t>
            </a:r>
            <a:r>
              <a:rPr 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8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/</a:t>
            </a:r>
            <a:r>
              <a:rPr 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6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 sledovat také v ledovcích.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2" descr="VÃ½sledek obrÃ¡zku pro oxygen isotop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657600"/>
            <a:ext cx="3555998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Time evolution of oxygen-18 concentration on the scale of 500 million years showing many local peaks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0391" y="3390898"/>
            <a:ext cx="4468251" cy="3200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417431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cs-CZ" alt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íra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9969" y="990600"/>
            <a:ext cx="8839200" cy="4906963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nekovový chemický prvek žluté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arvy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b.t.=119</a:t>
            </a:r>
            <a:r>
              <a:rPr lang="cs-CZ" alt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,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.v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=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445</a:t>
            </a:r>
            <a:r>
              <a:rPr lang="cs-CZ" alt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)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0" indent="0" algn="just">
              <a:buNone/>
            </a:pP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evná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íra se vyskytuje v několika alotropických modifikacích:</a:t>
            </a:r>
          </a:p>
          <a:p>
            <a:pPr algn="just"/>
            <a:r>
              <a:rPr 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Kosočtverečná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l-GR" sz="2000" dirty="0">
                <a:latin typeface="Arial" panose="020B0604020202020204" pitchFamily="34" charset="0"/>
                <a:cs typeface="Arial" panose="020B0604020202020204" pitchFamily="34" charset="0"/>
              </a:rPr>
              <a:t>α)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je stálá modifikace, na kterou postupně přecházejí ostatní modifikace, žlutá látka nerozpustná ve vodě, dobře rozpustná v sirouhlíku,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 etanolu nebo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etheru. Je dobrý elektrický a tepelný izolant, molekula je monocyklická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ktaatomická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S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ři teplotě 95,3 °C přechází na modifikaci </a:t>
            </a:r>
            <a:r>
              <a:rPr 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jednoklonnou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l-GR" sz="2000" dirty="0">
                <a:latin typeface="Arial" panose="020B0604020202020204" pitchFamily="34" charset="0"/>
                <a:cs typeface="Arial" panose="020B0604020202020204" pitchFamily="34" charset="0"/>
              </a:rPr>
              <a:t>β),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řipraví se krystalizací kapalné síry při teplotě 100 °C a rychlým ochlazením na teplotu přibližně 20 °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její molekuly jsou cyklické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ktaatomické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– uspořádání je těsnější než u </a:t>
            </a:r>
            <a:r>
              <a:rPr lang="el-GR" sz="2000" dirty="0">
                <a:latin typeface="Arial" panose="020B0604020202020204" pitchFamily="34" charset="0"/>
                <a:cs typeface="Arial" panose="020B0604020202020204" pitchFamily="34" charset="0"/>
              </a:rPr>
              <a:t>β-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modifikace a pomalu přechází na formu </a:t>
            </a:r>
            <a:r>
              <a:rPr lang="el-GR" sz="2000" dirty="0">
                <a:latin typeface="Arial" panose="020B0604020202020204" pitchFamily="34" charset="0"/>
                <a:cs typeface="Arial" panose="020B0604020202020204" pitchFamily="34" charset="0"/>
              </a:rPr>
              <a:t>α.</a:t>
            </a:r>
          </a:p>
          <a:p>
            <a:pPr marL="0" indent="0" algn="just" eaLnBrk="1" hangingPunct="1"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odifikace z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yklických</a:t>
            </a:r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 eaLnBrk="1" hangingPunct="1"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ekul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yklo-oktasíra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412" name="Picture 4" descr="VÃ½sledek obrÃ¡zku pro sulfur allotrope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151862"/>
            <a:ext cx="4005105" cy="15619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4" name="Picture 6" descr="VÃ½sledek obrÃ¡zku pro sulfur allotrop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6684" y="4348213"/>
            <a:ext cx="2736715" cy="22805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612846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126459" y="3657600"/>
            <a:ext cx="88392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íra taje při teplotě 114 °C za vzniku žluté průhledné kapaliny, kapalné síry. Při zvýšení teploty nad 160 °C kapalina hnědne, stává se viskóznější a při teplotě 444,5 °C vře a uvolňuje oranžové páry, které jsou tvořeny z osmi- a 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šestiatomových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molekul, které se s rostoucí teplotou rozpadají na čtyř- a dvouatomové a při teplotě 860 °C existují v parách z větší části dvouatomové molekuly, samostatné atomy se vyskytují až při teplotě 2 000 °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Rychlým ochlazením par síry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zniká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rf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í </a:t>
            </a:r>
            <a:r>
              <a:rPr 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sirný květ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íra má celkem 4 stabilní izotopy: 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3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, 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33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, 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34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 a 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36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 a dalších 20 izotopů je nestabilních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2" descr="VÃ½sledek obrÃ¡zku pro sulfur allotrope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52400"/>
            <a:ext cx="3962400" cy="3356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470127"/>
            <a:ext cx="3478274" cy="284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55956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489558" y="1447800"/>
            <a:ext cx="8382000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GB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O  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elenožlutý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lyn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lomená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ekula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hydrid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kys.chlorné</a:t>
            </a:r>
            <a:endParaRPr lang="en-GB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>
              <a:lnSpc>
                <a:spcPct val="90000"/>
              </a:lnSpc>
            </a:pPr>
            <a:endParaRPr lang="cs-CZ" altLang="en-US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cs-CZ" altLang="en-US" sz="2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en-GB" alt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íprava</a:t>
            </a:r>
            <a:r>
              <a:rPr lang="en-GB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cs-CZ" altLang="en-US" sz="2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proporcionac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uchého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hloru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livem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gO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g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+ 2Cl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HgCl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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2) reakce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chloru s uhličitanem sodný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2Cl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+ 2Na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+ H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 → Cl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 + 2NaHC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+ 2NaCl</a:t>
            </a:r>
          </a:p>
          <a:p>
            <a:pPr>
              <a:lnSpc>
                <a:spcPct val="90000"/>
              </a:lnSpc>
            </a:pPr>
            <a:endParaRPr lang="en-GB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en-GB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en-GB" alt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AutoShape 2" descr="VÃ½sledek obrÃ¡zku pro Cl2O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pic>
        <p:nvPicPr>
          <p:cNvPr id="2181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1371600"/>
            <a:ext cx="207645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7420738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83339"/>
            <a:ext cx="4312596" cy="3608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VÃ½sledek obrÃ¡zku pro volcanoes sulfu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437295"/>
            <a:ext cx="4267200" cy="2900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bdélník 4"/>
          <p:cNvSpPr/>
          <p:nvPr/>
        </p:nvSpPr>
        <p:spPr>
          <a:xfrm>
            <a:off x="304800" y="1162699"/>
            <a:ext cx="816475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mentární</a:t>
            </a:r>
            <a:r>
              <a:rPr lang="en-GB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íra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je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edevším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ulkanického</a:t>
            </a:r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du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endParaRPr lang="cs-CZ" altLang="cs-CZ" sz="2000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lvl="1"/>
            <a:r>
              <a:rPr lang="cs-CZ" altLang="cs-CZ" sz="2000" dirty="0" smtClean="0">
                <a:solidFill>
                  <a:srgbClr val="222222"/>
                </a:solidFill>
                <a:latin typeface="Arial" pitchFamily="34" charset="0"/>
                <a:cs typeface="Arial" pitchFamily="34" charset="0"/>
              </a:rPr>
              <a:t>	2 </a:t>
            </a:r>
            <a:r>
              <a:rPr lang="cs-CZ" altLang="cs-CZ" sz="2000" dirty="0">
                <a:solidFill>
                  <a:srgbClr val="222222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cs-CZ" altLang="cs-CZ" sz="2000" baseline="-30000" dirty="0">
                <a:solidFill>
                  <a:srgbClr val="222222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cs-CZ" altLang="cs-CZ" sz="2000" dirty="0">
                <a:solidFill>
                  <a:srgbClr val="222222"/>
                </a:solidFill>
                <a:latin typeface="Arial" pitchFamily="34" charset="0"/>
                <a:cs typeface="Arial" pitchFamily="34" charset="0"/>
              </a:rPr>
              <a:t>S(g) + SO</a:t>
            </a:r>
            <a:r>
              <a:rPr lang="cs-CZ" altLang="cs-CZ" sz="2000" baseline="-30000" dirty="0">
                <a:solidFill>
                  <a:srgbClr val="222222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cs-CZ" altLang="cs-CZ" sz="2000" dirty="0">
                <a:solidFill>
                  <a:srgbClr val="222222"/>
                </a:solidFill>
                <a:latin typeface="Arial" pitchFamily="34" charset="0"/>
                <a:cs typeface="Arial" pitchFamily="34" charset="0"/>
              </a:rPr>
              <a:t>(g) → 3 S(s) + 2 H</a:t>
            </a:r>
            <a:r>
              <a:rPr lang="cs-CZ" altLang="cs-CZ" sz="2000" baseline="-30000" dirty="0">
                <a:solidFill>
                  <a:srgbClr val="222222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cs-CZ" altLang="cs-CZ" sz="2000" dirty="0">
                <a:solidFill>
                  <a:srgbClr val="222222"/>
                </a:solidFill>
                <a:latin typeface="Arial" pitchFamily="34" charset="0"/>
                <a:cs typeface="Arial" pitchFamily="34" charset="0"/>
              </a:rPr>
              <a:t>O(g)</a:t>
            </a:r>
          </a:p>
          <a:p>
            <a:endParaRPr lang="en-GB" altLang="cs-CZ" sz="20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2" descr="https://upload.wikimedia.org/wikipedia/commons/thumb/0/0b/Fumarola_Vulcano.jpg/1024px-Fumarola_Vulcano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3928" y="325906"/>
            <a:ext cx="2931472" cy="21986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Obdélník 8"/>
          <p:cNvSpPr/>
          <p:nvPr/>
        </p:nvSpPr>
        <p:spPr>
          <a:xfrm>
            <a:off x="6639774" y="2606695"/>
            <a:ext cx="11592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i="1" dirty="0">
                <a:latin typeface="Arial" panose="020B0604020202020204" pitchFamily="34" charset="0"/>
                <a:cs typeface="Arial" panose="020B0604020202020204" pitchFamily="34" charset="0"/>
              </a:rPr>
              <a:t>sirný květ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61890087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381000"/>
            <a:ext cx="8839200" cy="64008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cs-CZ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ýroba síry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cs-CZ" alt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) z p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írodn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íry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z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yt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ž</a:t>
            </a:r>
            <a:r>
              <a:rPr lang="cs-CZ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é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rniny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j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t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i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ytavuje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p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h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átou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dn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ou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ash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p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b)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T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 150</a:t>
            </a:r>
            <a:r>
              <a:rPr lang="cs-CZ" alt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, p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0.4 MPa)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ytavená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íra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e v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dob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rné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dn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mulze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chá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ychladnout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ylou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í se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e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lou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in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íry</a:t>
            </a:r>
            <a:endParaRPr lang="en-GB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) z 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 (v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rboniza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ích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finerských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lynech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pod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)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 se z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lyn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dstra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ň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je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pracovává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xidac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íru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m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lyn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e v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šinou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p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dává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zduch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 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 + 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2 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 + 2 S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e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kat.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ktiv.uhlí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GB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íru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pak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ze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trahovat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luenem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CS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bo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tokem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N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N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 +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S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= (NH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x+1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kce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je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ratná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a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udena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bíhá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leva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oprava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a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pla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opak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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ze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volnit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trah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vanou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íru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ah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átím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toku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sulfidu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cs-CZ" alt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2) z pyritu tepelným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ozkladem při redukčním 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tavení s koksem ve vysoké peci</a:t>
            </a:r>
            <a:endParaRPr lang="cs-CZ" altLang="cs-CZ" sz="2000" b="1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	FeS</a:t>
            </a:r>
            <a:r>
              <a:rPr lang="cs-CZ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eS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+ S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</a:t>
            </a:r>
            <a:endParaRPr lang="cs-CZ" alt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562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228600" y="762000"/>
            <a:ext cx="87630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GB" alt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íra</a:t>
            </a:r>
            <a:r>
              <a:rPr lang="en-GB" alt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GB" alt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výrob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CS</a:t>
            </a:r>
            <a:r>
              <a:rPr lang="en-GB" alt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irných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barviv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zápalek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lé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iv,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oužití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jako</a:t>
            </a:r>
            <a:r>
              <a:rPr lang="en-GB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sticid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říprav</a:t>
            </a:r>
            <a:r>
              <a:rPr lang="en-US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 </a:t>
            </a:r>
            <a:r>
              <a:rPr lang="cs-CZ" alt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roti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oubám</a:t>
            </a:r>
            <a:r>
              <a:rPr lang="en-US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l-GR" alt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cs-CZ" alt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90000"/>
              </a:lnSpc>
            </a:pPr>
            <a:r>
              <a:rPr lang="cs-CZ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í</a:t>
            </a:r>
            <a:r>
              <a:rPr lang="en-US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 je </a:t>
            </a:r>
            <a:r>
              <a:rPr lang="cs-CZ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iogenní p</a:t>
            </a:r>
            <a:r>
              <a:rPr lang="en-US" alt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v</a:t>
            </a:r>
            <a:r>
              <a:rPr lang="cs-CZ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minokyseliny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hioni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ystein, penicilin, (</a:t>
            </a:r>
            <a:r>
              <a:rPr 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)-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-buten-1-thiol a 3-methyl-1-butaethiol (pachové žlázy skunka)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etan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thiolan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(pachové žlázy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choře), aj.</a:t>
            </a:r>
            <a:endParaRPr lang="en-US" altLang="cs-CZ" sz="20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en-US" altLang="cs-CZ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en-US" altLang="cs-CZ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90000"/>
              </a:lnSpc>
            </a:pPr>
            <a:r>
              <a:rPr lang="cs-CZ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Sirné bakterie </a:t>
            </a:r>
            <a:endParaRPr lang="en-US" sz="2000" b="1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jsou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heterogenní skupinou bakterií, v jejichž energetickém metabolismu hraje důležitou roli síra či její anorganické sloučeniny. 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íru </a:t>
            </a:r>
            <a:r>
              <a:rPr 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oxidující bakteri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oxidují elementární síru či její anorganické sloučeniny, a to za účelem získání energie. Oxidací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íry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a sirovodíku na sírany vznikají meziprodukty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hiosíran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 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etrathionát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a siřičitany. Do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rocesu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xidace je zahrnuta tvorba ATP (oxidativní fosforylací). </a:t>
            </a:r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íru </a:t>
            </a:r>
            <a:r>
              <a:rPr 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redukující bakteri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jsou druhy, které používají sirné sloučeniny (např. sírany) jako elektronové akceptory – podobně jako například živočichové dýchají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yslík.</a:t>
            </a:r>
            <a:endParaRPr lang="cs-CZ" altLang="cs-CZ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580187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 descr="https://upload.wikimedia.org/wikipedia/commons/7/71/SulfurCycle_cop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81000"/>
            <a:ext cx="8387304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943420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733800" cy="1143000"/>
          </a:xfrm>
        </p:spPr>
        <p:txBody>
          <a:bodyPr>
            <a:normAutofit/>
          </a:bodyPr>
          <a:lstStyle/>
          <a:p>
            <a:r>
              <a:rPr lang="cs-CZ" sz="2800" b="1" dirty="0" smtClean="0"/>
              <a:t>Vulkanizace kaučuku</a:t>
            </a:r>
            <a:endParaRPr lang="cs-CZ" sz="2800" b="1" dirty="0"/>
          </a:p>
        </p:txBody>
      </p:sp>
      <p:pic>
        <p:nvPicPr>
          <p:cNvPr id="36868" name="Picture 4" descr="VÃ½sledek obrÃ¡zku pro vulcanized rubb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494" y="1295400"/>
            <a:ext cx="1857374" cy="1688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0" name="Picture 6" descr="VÃ½sledek obrÃ¡zku pro vulcanized rubb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468" y="3092920"/>
            <a:ext cx="8505825" cy="3609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1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1813" y="152400"/>
            <a:ext cx="1289929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bdélník 2"/>
          <p:cNvSpPr/>
          <p:nvPr/>
        </p:nvSpPr>
        <p:spPr>
          <a:xfrm>
            <a:off x="152400" y="1412452"/>
            <a:ext cx="5562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Hnětením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aučuku se sírou za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tepla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znikají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ři vulkanizaci polysulfidové můstky. Výrobek tak díky vulkanizaci získává větší pružnost.</a:t>
            </a:r>
          </a:p>
        </p:txBody>
      </p:sp>
    </p:spTree>
    <p:extLst>
      <p:ext uri="{BB962C8B-B14F-4D97-AF65-F5344CB8AC3E}">
        <p14:creationId xmlns:p14="http://schemas.microsoft.com/office/powerpoint/2010/main" val="419242341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pPr eaLnBrk="1" hangingPunct="1"/>
            <a:r>
              <a:rPr lang="cs-CZ" altLang="cs-CZ" sz="3200" b="1" dirty="0" smtClean="0">
                <a:latin typeface="Times New Roman" pitchFamily="18" charset="0"/>
              </a:rPr>
              <a:t>Selen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46162"/>
            <a:ext cx="8839200" cy="4525963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p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írod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m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n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zácný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váz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íru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mentárn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vo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í n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lik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difikac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erný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rfní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sklovitý</a:t>
            </a:r>
            <a:endParaRPr lang="en-GB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GB" altLang="cs-CZ" sz="2000" dirty="0" err="1" smtClean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šedý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vový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šestere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ý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mern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uktura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irálovitých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t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c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tom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lenu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rozp</a:t>
            </a:r>
            <a:r>
              <a:rPr lang="cs-CZ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tný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v CS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de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el. proud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álá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difikace</a:t>
            </a:r>
            <a:endParaRPr lang="en-GB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) </a:t>
            </a:r>
            <a:r>
              <a:rPr lang="cs-CZ" altLang="cs-CZ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cs-CZ" sz="2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vený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ednoklonný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stálá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difikace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yklooktaatomové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ekuly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e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266" name="Picture 2" descr="https://upload.wikimedia.org/wikipedia/commons/e/e0/Selen_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124200"/>
            <a:ext cx="4924425" cy="2305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bdélník 3"/>
          <p:cNvSpPr/>
          <p:nvPr/>
        </p:nvSpPr>
        <p:spPr>
          <a:xfrm>
            <a:off x="457200" y="5867400"/>
            <a:ext cx="8382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Je prakticky nerozpustný ve vodě, poměrně dobře se rozpouští v sirouhlíku. </a:t>
            </a:r>
          </a:p>
        </p:txBody>
      </p:sp>
    </p:spTree>
    <p:extLst>
      <p:ext uri="{BB962C8B-B14F-4D97-AF65-F5344CB8AC3E}">
        <p14:creationId xmlns:p14="http://schemas.microsoft.com/office/powerpoint/2010/main" val="382806693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délník 4"/>
          <p:cNvSpPr/>
          <p:nvPr/>
        </p:nvSpPr>
        <p:spPr>
          <a:xfrm>
            <a:off x="152400" y="411804"/>
            <a:ext cx="8839200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Elementární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elen je za normálních podmínek stálý, poměrně snadno se slučuje s kyslíkem a halogeny. Ve sloučeninách se selen vyskytuje v mocenství Se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2–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Se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2+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Se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4+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a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e</a:t>
            </a:r>
            <a:r>
              <a:rPr 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6+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le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má 5 stabilních izotopů: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74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e, </a:t>
            </a:r>
            <a:r>
              <a:rPr 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76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e, </a:t>
            </a:r>
            <a:r>
              <a:rPr 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77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e, </a:t>
            </a:r>
            <a:r>
              <a:rPr 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78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e, </a:t>
            </a:r>
            <a:r>
              <a:rPr 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80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e.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ionu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id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82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má poločas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ozpadu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9.2×10</a:t>
            </a:r>
            <a:r>
              <a:rPr 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9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et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 smtClean="0"/>
              <a:t>.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82056391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457200"/>
            <a:ext cx="8763000" cy="60960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Minerály selenu jsou poměrně vzácné.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ele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se vyskytuje ve formě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eleni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u jako příměs v sulfidických rudách zejm. mědi, niklu a olova.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cs-CZ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elen je obsažen v mořské vodě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cs-CZ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thropogen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ími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zdroj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len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jsou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palování uhlí a těžba a zpracování sulfidických rud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cs-CZ" alt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cs-CZ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ýroba</a:t>
            </a:r>
          </a:p>
          <a:p>
            <a:pPr marL="0" indent="0"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   kaly z mokrých elektrostatických filtrů z výroby H</a:t>
            </a:r>
            <a:r>
              <a:rPr lang="cs-CZ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cs-CZ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obsahují nízkou koncentraci Se) </a:t>
            </a:r>
          </a:p>
          <a:p>
            <a:pPr>
              <a:buFontTx/>
              <a:buChar char="-"/>
            </a:pP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aly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o e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rolytic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ké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rafinaci mědi. 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Char char="-"/>
            </a:pP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olétavý prach z pražení sulfidů.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cs-CZ" altLang="cs-CZ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elen se zoxiduje na Na</a:t>
            </a:r>
            <a:r>
              <a:rPr lang="cs-CZ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eO</a:t>
            </a:r>
            <a:r>
              <a:rPr lang="cs-CZ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avením s Na</a:t>
            </a:r>
            <a:r>
              <a:rPr lang="cs-CZ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lang="cs-CZ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po okyselení se vyredukuje elementární Se pomocí SO</a:t>
            </a:r>
            <a:r>
              <a:rPr lang="cs-CZ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H</a:t>
            </a:r>
            <a:r>
              <a:rPr lang="cs-CZ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eO</a:t>
            </a:r>
            <a:r>
              <a:rPr lang="cs-CZ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2 SO</a:t>
            </a:r>
            <a:r>
              <a:rPr lang="cs-CZ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H</a:t>
            </a:r>
            <a:r>
              <a:rPr lang="cs-CZ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e + 2 H</a:t>
            </a:r>
            <a:r>
              <a:rPr lang="cs-CZ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cs-CZ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0249990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228600" y="381000"/>
            <a:ext cx="8610600" cy="59400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Technologický význam selenu spočívá v současné době ve výrobě 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fotočlánků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Fotoelektrické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články na bázi selenu jako zdroje elektrické energie především v kosmickém výzkumu pro napájení přístrojů na oběžné dráze pomocí solárních panelů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algn="just"/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Fotočlánky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 obsahem selenu se však používají i pro měření intenzity dopadajícího světla jako expozimetry, například ve fotoaparátech a kamerách. Také většina kopírovacích a reprodukčních přístrojů je osazena selenovými fotočlánk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elenosulfid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SeS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a 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e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jsou účinnou látkou šamponů proti lupům. 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alkylselenid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e používají jako inhibitory oxidace ropných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aziv. </a:t>
            </a:r>
          </a:p>
          <a:p>
            <a:pPr algn="just"/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lenany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ápníku, barya a zinku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se používají ke zlepšení čistících vlastností motorových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lejů. </a:t>
            </a:r>
          </a:p>
          <a:p>
            <a:pPr algn="just"/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leničitan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 sodný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se využívá k dekontaminaci vody znečištěné rozpustnými sloučeninami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tuti.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620724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délník 4"/>
          <p:cNvSpPr/>
          <p:nvPr/>
        </p:nvSpPr>
        <p:spPr>
          <a:xfrm>
            <a:off x="152400" y="305336"/>
            <a:ext cx="8915400" cy="6247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elen je 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esenciální stopový prvek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který má pro lidský organismus, i přes svou toxicitu, značný význam. 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Ve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formě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elenoproteinů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působí jako antioxidant chránící před účinky volných radikálů a zvyšuje činnost imunitního systému, současně se podílí na tvorbě enzymu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glutathoinperoxidáza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který je nutný k metabolismu tuků. 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Bylo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zjištěno, že pravidelný snížený 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příjem selenu v potravě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nepříznivě ovlivňuje především kardiovaskulární systém a zvyšuje riziko infarktu myokardu a cévních onemocnění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Výskyt selenu 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v potravinách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je velmi nerovnoměrný a je ovlivněn jeho obsahem v půdě. Nejvíce selenu je obsaženo v některých druzích ořechů, ve vnitřnostech, rybách a mase mořských plodů. Mezi potraviny s velmi vysokým obsahem selenu patří mořské řasy. 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yužitelnost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elenu ve formě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elenomethioninu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z rostlinných potravin a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elenocysteinu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ze živočišných potravin je téměř 100%, využitelnost anorganicky vázaného selenu je pouze okolo 15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%.</a:t>
            </a: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ůsobením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bakterií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může Se podléhat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omethylaci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vznik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MS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MDS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72736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304800"/>
            <a:ext cx="8763000" cy="6400800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GB" alt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ClO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stál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átk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ln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x.ú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nky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lab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yselin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istuj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uz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dný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tocích</a:t>
            </a:r>
            <a:endParaRPr lang="en-GB" altLang="en-US" sz="2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cs-CZ" altLang="en-US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alt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íprav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proporcionac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hloru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v 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Cl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ClO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vnováh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z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sunout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pravo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o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stra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ň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váním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Cl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moc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g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Cl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 +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g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HgCl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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+ 2HClO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ah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íváním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Cl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klad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3HClO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Cl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2HCl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HClO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HCl + 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cs-CZ" altLang="en-US" sz="20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buNone/>
            </a:pPr>
            <a:endParaRPr lang="cs-CZ" altLang="en-US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GB" alt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GB" altLang="en-US" sz="2000" b="1" baseline="30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en-US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lornany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>
              <a:lnSpc>
                <a:spcPct val="90000"/>
              </a:lnSpc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stálé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ilné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ox.ú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nky,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zah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íváním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isproporcionují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Cl</a:t>
            </a:r>
            <a:r>
              <a:rPr lang="en-GB" alt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 Cl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</a:p>
          <a:p>
            <a:pPr>
              <a:lnSpc>
                <a:spcPct val="90000"/>
              </a:lnSpc>
              <a:buNone/>
            </a:pP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chnick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ýznamné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je </a:t>
            </a:r>
            <a:r>
              <a:rPr lang="en-GB" altLang="en-US" sz="2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chlorové</a:t>
            </a:r>
            <a:r>
              <a:rPr lang="en-GB" alt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ápno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smíšený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hlorid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hlornan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ápenatý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GB" altLang="en-US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  <a:buNone/>
            </a:pPr>
            <a:endParaRPr lang="cs-CZ" altLang="en-US" sz="2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GB" alt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íprava</a:t>
            </a:r>
            <a:r>
              <a:rPr lang="en-GB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GB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+ 2OH</a:t>
            </a:r>
            <a:r>
              <a:rPr lang="en-GB" alt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Cl</a:t>
            </a:r>
            <a:r>
              <a:rPr lang="en-GB" alt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lO</a:t>
            </a:r>
            <a:r>
              <a:rPr lang="en-GB" altLang="en-US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+ 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n-GB" altLang="en-US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  <a:buNone/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7346" name="Picture 2" descr="VÃ½sledek obrÃ¡zku pro HCl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990600"/>
            <a:ext cx="1695450" cy="1066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43965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VÃ½sledek obrÃ¡zku pro selenium cyc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859" y="1295400"/>
            <a:ext cx="8683597" cy="5087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ovéPole 3"/>
          <p:cNvSpPr txBox="1"/>
          <p:nvPr/>
        </p:nvSpPr>
        <p:spPr>
          <a:xfrm>
            <a:off x="2681539" y="351339"/>
            <a:ext cx="39757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iogeochemický cyklus selenu</a:t>
            </a: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AutoShape 4" descr="VÃ½sledek obrÃ¡zku pro biomethylation selenium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7928073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SouvisejÃ­cÃ­ obrÃ¡ze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9213" y="1143000"/>
            <a:ext cx="3888346" cy="3029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bdélník 3"/>
          <p:cNvSpPr/>
          <p:nvPr/>
        </p:nvSpPr>
        <p:spPr>
          <a:xfrm>
            <a:off x="168613" y="355937"/>
            <a:ext cx="868894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elenocystei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je neesenciální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roteinogenní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minokyselina podobná cysteinu, ale na rozdíl od něj má místo atomu síry atom selenu. Je to hlavní zdroj organického selenu. </a:t>
            </a:r>
          </a:p>
        </p:txBody>
      </p:sp>
      <p:sp>
        <p:nvSpPr>
          <p:cNvPr id="5" name="Obdélník 4"/>
          <p:cNvSpPr/>
          <p:nvPr/>
        </p:nvSpPr>
        <p:spPr>
          <a:xfrm>
            <a:off x="4931924" y="4782234"/>
            <a:ext cx="4114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elenocystei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se vyskytuje např. v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elenoproteinech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iátdehydrogenázách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10244" name="Picture 4" descr="VÃ½sledek obrÃ¡zku pro selenocyste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026" y="1447800"/>
            <a:ext cx="4343400" cy="15438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617068"/>
            <a:ext cx="2477310" cy="28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bdélník 2"/>
          <p:cNvSpPr/>
          <p:nvPr/>
        </p:nvSpPr>
        <p:spPr>
          <a:xfrm>
            <a:off x="168613" y="4435121"/>
            <a:ext cx="21082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lenomethionin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406293176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pPr eaLnBrk="1" hangingPunct="1"/>
            <a:r>
              <a:rPr lang="cs-CZ" altLang="cs-CZ" sz="3200" dirty="0" smtClean="0">
                <a:latin typeface="Times New Roman" pitchFamily="18" charset="0"/>
              </a:rPr>
              <a:t>Tellur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839200" cy="571500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za normálních podmínek stálý stříbřitě lesklý a poměrně křehký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olokov, který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lze snadno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ozetřít;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amorfní tellur je hnědá práškovitá látka. 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en-US" sz="2000" dirty="0" err="1" smtClean="0"/>
              <a:t>Tellur</a:t>
            </a:r>
            <a:r>
              <a:rPr lang="cs-CZ" sz="2000" dirty="0" smtClean="0"/>
              <a:t> má</a:t>
            </a:r>
            <a:r>
              <a:rPr lang="en-US" sz="2000" dirty="0" smtClean="0"/>
              <a:t> polymer</a:t>
            </a:r>
            <a:r>
              <a:rPr lang="cs-CZ" sz="2000" dirty="0" smtClean="0"/>
              <a:t>ní</a:t>
            </a:r>
            <a:r>
              <a:rPr lang="en-US" sz="2000" dirty="0" smtClean="0"/>
              <a:t> </a:t>
            </a:r>
            <a:r>
              <a:rPr lang="en-US" sz="2000" dirty="0" err="1" smtClean="0"/>
              <a:t>stru</a:t>
            </a:r>
            <a:r>
              <a:rPr lang="cs-CZ" sz="2000" dirty="0" smtClean="0"/>
              <a:t>k</a:t>
            </a:r>
            <a:r>
              <a:rPr lang="en-US" sz="2000" dirty="0" smtClean="0"/>
              <a:t>tur</a:t>
            </a:r>
            <a:r>
              <a:rPr lang="cs-CZ" sz="2000" dirty="0" smtClean="0"/>
              <a:t>u</a:t>
            </a:r>
            <a:r>
              <a:rPr lang="en-US" sz="2000" dirty="0" smtClean="0"/>
              <a:t> </a:t>
            </a:r>
            <a:r>
              <a:rPr lang="cs-CZ" sz="2000" dirty="0" smtClean="0"/>
              <a:t>tvořenou</a:t>
            </a:r>
            <a:r>
              <a:rPr lang="en-US" sz="2000" dirty="0" smtClean="0"/>
              <a:t> </a:t>
            </a:r>
            <a:r>
              <a:rPr lang="en-US" sz="2000" dirty="0"/>
              <a:t>zig-zag </a:t>
            </a:r>
            <a:r>
              <a:rPr lang="cs-CZ" sz="2000" dirty="0" smtClean="0"/>
              <a:t>řetězci atomů </a:t>
            </a:r>
            <a:r>
              <a:rPr lang="en-US" sz="2000" dirty="0" err="1" smtClean="0"/>
              <a:t>Te</a:t>
            </a:r>
            <a:r>
              <a:rPr lang="cs-CZ" sz="2000" dirty="0" smtClean="0"/>
              <a:t>.</a:t>
            </a:r>
            <a:r>
              <a:rPr lang="en-US" sz="2000" dirty="0"/>
              <a:t> 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plynném stavu tvoří dvouatomové molekuly Te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páry telluru mají zlatou barvu. Snadno se slučuje s kyslíkem a halogeny.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oztavený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tellur silně koroduje i nejkvalitnější vysoce legované ocele. Při zahřátí na teplotu 450°C na vzduchu shoří modrozeleným plamenem za vzniku bílého oxidu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telluričitého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Te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e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loučeninách se tellur vyskytuje v mocenstvích Te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2−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Te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2+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Te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4+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a Te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6+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7346" name="Picture 2" descr="VÃ½sledek obrÃ¡zku pro telluriu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4419600"/>
            <a:ext cx="3205408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348" name="Picture 4" descr="VÃ½sledek obrÃ¡zku pro tellurium chain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456889"/>
            <a:ext cx="2847975" cy="1609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739951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304800"/>
            <a:ext cx="8763000" cy="45259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ellur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bvykle doprovází síru a selen v jejich rudách. Má značnou afinitu ke zlatu a v mnoha zlatých ložiscích se vyskytuje jako příměs. 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Z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minerálů jsou známy například tellurid zlata </a:t>
            </a:r>
            <a:r>
              <a:rPr lang="cs-CZ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calaveri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 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uTe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tellurid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tříbra </a:t>
            </a:r>
            <a:r>
              <a:rPr lang="cs-CZ" sz="2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ssi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g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e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ebo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tellurid olova </a:t>
            </a:r>
            <a:r>
              <a:rPr lang="cs-CZ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altai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bT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cs-CZ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bsah telluru v zemské kůře je extrémně nízký, je způsoben především tvorbou těkavého hydridu, který v době formování planety unikl do vesmíru. </a:t>
            </a:r>
          </a:p>
          <a:p>
            <a:pPr marL="0" indent="0">
              <a:buNone/>
            </a:pPr>
            <a:endParaRPr lang="cs-CZ" altLang="cs-CZ" sz="1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ůsobením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bakterií může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e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odléhat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omethylaci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cs-CZ" alt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cs-CZ" alt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ýroba</a:t>
            </a:r>
          </a:p>
          <a:p>
            <a:pPr marL="0" indent="0">
              <a:buNone/>
            </a:pP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drojem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lluru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sou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odové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ly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z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finace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m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i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nebo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zbytky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o rafinaci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zlata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cs-CZ" alt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ly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av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yloužen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dou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e z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toku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zniklého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Na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e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kyselením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ylou</a:t>
            </a: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í Te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K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vový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llur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íská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dukcí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e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hlíkem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	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e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C 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</a:t>
            </a:r>
            <a:r>
              <a:rPr lang="en-GB" alt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CO</a:t>
            </a:r>
            <a:r>
              <a:rPr lang="en-GB" alt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25333712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155575" y="304800"/>
            <a:ext cx="8836025" cy="6247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V 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metalurgii 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louží tellur ve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ormě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krolegu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ke zlepšování mechanických a chemických vlastností slitin. Nízké koncentrace telluru zvyšují tvrdost a pevnost slitin olova i jejich odolnost vůči působení kyseliny sírové. Přídavky telluru do slitin mědi a nerezových ocelí způsobují jejich snazší mechanickou opracovatelnost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ellurid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allia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nalézá využití v 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polovodičovém </a:t>
            </a: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ůmyslu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ro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výrobu některých 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termoelektrických zařízení </a:t>
            </a:r>
            <a:endParaRPr lang="cs-CZ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e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oužívá tellurid bismutu. 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e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klářském průmyslu je v některých speciálních případech tellurem barveno sklo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Jako velmi perspektivní se jeví použití sloučenin telluru při výrobě fotočlánků. 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Fotočlánk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na bázi telluridu 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admia patří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v současné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obě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k nejlevnějším.</a:t>
            </a:r>
          </a:p>
          <a:p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a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bázi telluridů jsou i záznamové vrstvy v 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přepisovatelných optických discích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" name="AutoShape 2" descr="VÃ½sledek obrÃ¡zku pro gallium tellurid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752600"/>
            <a:ext cx="2406484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0265696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onium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Obdélník 3"/>
          <p:cNvSpPr/>
          <p:nvPr/>
        </p:nvSpPr>
        <p:spPr>
          <a:xfrm>
            <a:off x="222116" y="1134805"/>
            <a:ext cx="87630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 nestabilní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radioaktivní 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rvek, je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členem uran-radiové, neptuniové i thoriové rozpadové řady a v přírodě se proto vyskytuje v přítomnosti uranových rud. V praxi je nejvíce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žívaným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izotopem polonia 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210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o, který je silným alfa zářičem s poločasem rozpadu 138,4 dnů.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Je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známo několik desítek různých izotopů polonia, praktický význam však má pouze </a:t>
            </a:r>
            <a:r>
              <a:rPr 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10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o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a dále 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208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o s poločasem rozpadu 2,9 let a 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209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o s poločasem 125 roků.</a:t>
            </a: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Je to stříbřitě bílý kov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 Jsou známy dvě alotropické krystalické modifikace, kubické </a:t>
            </a:r>
            <a:r>
              <a:rPr lang="el-GR" sz="2000" dirty="0">
                <a:latin typeface="Arial" panose="020B0604020202020204" pitchFamily="34" charset="0"/>
                <a:cs typeface="Arial" panose="020B0604020202020204" pitchFamily="34" charset="0"/>
              </a:rPr>
              <a:t>α-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o přechází v rozmezí teplot 18-54°C na trigonální </a:t>
            </a:r>
            <a:r>
              <a:rPr lang="el-GR" sz="2000" dirty="0">
                <a:latin typeface="Arial" panose="020B0604020202020204" pitchFamily="34" charset="0"/>
                <a:cs typeface="Arial" panose="020B0604020202020204" pitchFamily="34" charset="0"/>
              </a:rPr>
              <a:t>β-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o, které za normálního tlaku při teplotě 55°C sublimuj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AutoShape 3" descr="{\mathrm  {{}^{{209}}Bi+n\rightarrow {}^{{210}}Bi\rightarrow {}^{{210}}Po+\beta ^{-}}}"/>
          <p:cNvSpPr>
            <a:spLocks noChangeAspect="1" noChangeArrowheads="1"/>
          </p:cNvSpPr>
          <p:nvPr/>
        </p:nvSpPr>
        <p:spPr bwMode="auto">
          <a:xfrm>
            <a:off x="288925" y="16033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3" name="Obdélník 2"/>
          <p:cNvSpPr/>
          <p:nvPr/>
        </p:nvSpPr>
        <p:spPr>
          <a:xfrm>
            <a:off x="235087" y="4382631"/>
            <a:ext cx="8750029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laboratorní teploty se ochotně slučuje s vodíkem na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olonovodík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Po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+ H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→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o  = nestálá kapalina</a:t>
            </a: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ři teplotě nad 330°C se přímo slučuje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e rtutí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 a 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lovem na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oloni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rtuťnatý 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HgPo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a 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oloni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olovnatý 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bPo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 S řadou dalších kovů tvoří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olonid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ž při teplotě nad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000 °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C. 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66839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98087" y="2438400"/>
            <a:ext cx="87630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raktické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využití nalézají izotopy polonia jako alfa zářiče v 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edicíně,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ři odstraňování statického náboje v textilním průmyslu a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ři výrobě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filmů. 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oužívalo se také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jako neutronový iniciátor pro první generaci jaderných bomb. V roce 1970 zahřívalo během lunárních nocí komponenty vozidla Lunochod 1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Otrava Alexandra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Litviněnka</a:t>
            </a:r>
            <a:endParaRPr lang="cs-CZ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Dle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známení londýnské policie byl poloniem 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210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o otráven bývalý tajný agent FSB Alexandr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Litviněnko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který zemřel v roce 2006 v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ondýně.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Obdélník 1"/>
          <p:cNvSpPr/>
          <p:nvPr/>
        </p:nvSpPr>
        <p:spPr>
          <a:xfrm>
            <a:off x="125648" y="1429433"/>
            <a:ext cx="894215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Zjištěno v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jáchymovském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molinci. </a:t>
            </a:r>
            <a:r>
              <a:rPr lang="cs-CZ" altLang="cs-CZ" sz="2000" dirty="0" smtClean="0">
                <a:latin typeface="Arial" charset="0"/>
                <a:cs typeface="Arial" charset="0"/>
              </a:rPr>
              <a:t>Uměle </a:t>
            </a:r>
            <a:r>
              <a:rPr lang="cs-CZ" altLang="cs-CZ" sz="2000" dirty="0">
                <a:latin typeface="Arial" charset="0"/>
                <a:cs typeface="Arial" charset="0"/>
              </a:rPr>
              <a:t>se připravuje ozařováním bismutu  </a:t>
            </a:r>
            <a:r>
              <a:rPr lang="cs-CZ" altLang="cs-CZ" sz="2000" baseline="30000" dirty="0" smtClean="0">
                <a:latin typeface="Arial" charset="0"/>
                <a:cs typeface="Arial" charset="0"/>
              </a:rPr>
              <a:t>209</a:t>
            </a:r>
            <a:r>
              <a:rPr lang="cs-CZ" altLang="cs-CZ" sz="2000" dirty="0" smtClean="0">
                <a:latin typeface="Arial" charset="0"/>
                <a:cs typeface="Arial" charset="0"/>
              </a:rPr>
              <a:t>Bi</a:t>
            </a:r>
            <a:r>
              <a:rPr lang="cs-CZ" altLang="cs-CZ" sz="2000" dirty="0">
                <a:latin typeface="Arial" charset="0"/>
                <a:cs typeface="Arial" charset="0"/>
              </a:rPr>
              <a:t> neutrony v jaderných reaktorech</a:t>
            </a:r>
          </a:p>
        </p:txBody>
      </p:sp>
      <p:sp>
        <p:nvSpPr>
          <p:cNvPr id="3" name="Obdélník 2"/>
          <p:cNvSpPr/>
          <p:nvPr/>
        </p:nvSpPr>
        <p:spPr>
          <a:xfrm>
            <a:off x="175098" y="381000"/>
            <a:ext cx="866410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Jsou známy halogenidy polonia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PoX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PoX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PoX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komplexy (PoX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oX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cs-CZ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-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a oxidy polonia (Po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a Po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131236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pPr eaLnBrk="1" hangingPunct="1"/>
            <a:r>
              <a:rPr lang="cs-CZ" altLang="en-US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lkogenvodíky</a:t>
            </a:r>
            <a:endParaRPr lang="cs-CZ" altLang="en-US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839200" cy="5562600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en-US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, H</a:t>
            </a:r>
            <a:r>
              <a:rPr lang="en-GB" altLang="en-US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, H</a:t>
            </a:r>
            <a:r>
              <a:rPr lang="en-GB" altLang="en-US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, H</a:t>
            </a:r>
            <a:r>
              <a:rPr lang="en-GB" altLang="en-US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e</a:t>
            </a:r>
          </a:p>
          <a:p>
            <a:pPr eaLnBrk="1" hangingPunct="1">
              <a:buFont typeface="Wingdings" pitchFamily="2" charset="2"/>
              <a:buNone/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men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ekul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s v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ý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ímko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lyn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nadn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kapalniteln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edovat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nep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íjemn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áchnoucí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None/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idoreduk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peln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álost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les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od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 k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e: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Tx/>
              <a:buChar char="-"/>
            </a:pP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z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z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volnit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uz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jsiln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šími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x.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idl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+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2 HF + 1/2 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cs-CZ" altLang="en-US" sz="20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en-GB" altLang="en-US" sz="20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statn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lkogenvodík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ovaj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ak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duk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idl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 + 3/2 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 + S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v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dbytk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 + 1/2 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 +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dném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tok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2600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476250"/>
            <a:ext cx="8915400" cy="5391150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en-US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, H</a:t>
            </a:r>
            <a:r>
              <a:rPr lang="en-GB" altLang="en-US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 a H</a:t>
            </a:r>
            <a:r>
              <a:rPr lang="en-GB" altLang="en-US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e</a:t>
            </a:r>
          </a:p>
          <a:p>
            <a:pPr eaLnBrk="1" hangingPunct="1">
              <a:buFont typeface="Wingdings" pitchFamily="2" charset="2"/>
              <a:buNone/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dob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 se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poušt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d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vo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í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lab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ž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dn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ln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vojsytn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yseliny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ociac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dstup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ň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ván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st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likost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om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lkogen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e)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body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án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r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sto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od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 k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e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u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d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.v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a b.t.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na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výšen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vorbo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díkový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zeb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.v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:		b.t.: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	</a:t>
            </a:r>
            <a:r>
              <a:rPr lang="cs-CZ" alt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0</a:t>
            </a:r>
            <a:r>
              <a:rPr lang="cs-CZ" altLang="en-US" sz="2000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cs-CZ" alt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		0</a:t>
            </a:r>
            <a:r>
              <a:rPr lang="cs-CZ" altLang="en-US" sz="2000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cs-CZ" alt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	- 60</a:t>
            </a:r>
            <a:r>
              <a:rPr lang="cs-CZ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		-86</a:t>
            </a:r>
            <a:r>
              <a:rPr lang="cs-CZ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e	- 42</a:t>
            </a:r>
            <a:r>
              <a:rPr lang="cs-CZ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		-60</a:t>
            </a:r>
            <a:r>
              <a:rPr lang="cs-CZ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e	- 2</a:t>
            </a:r>
            <a:r>
              <a:rPr lang="cs-CZ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		-51</a:t>
            </a:r>
            <a:r>
              <a:rPr lang="cs-CZ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pPr eaLnBrk="1" hangingPunct="1">
              <a:buFont typeface="Wingdings" pitchFamily="2" charset="2"/>
              <a:buNone/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4274" name="Picture 2" descr="VÃ½sledek obrÃ¡zku pro chalcogenides hydrides bon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971800"/>
            <a:ext cx="4267200" cy="28318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36602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381000"/>
            <a:ext cx="8991600" cy="4525963"/>
          </a:xfrm>
        </p:spPr>
        <p:txBody>
          <a:bodyPr/>
          <a:lstStyle/>
          <a:p>
            <a:pPr marL="0" indent="0" algn="ctr" eaLnBrk="1" hangingPunct="1">
              <a:buNone/>
            </a:pPr>
            <a:r>
              <a:rPr lang="cs-CZ" altLang="en-US" sz="2800" b="1" dirty="0" smtClean="0">
                <a:latin typeface="Times New Roman" pitchFamily="18" charset="0"/>
              </a:rPr>
              <a:t>Voda </a:t>
            </a:r>
            <a:r>
              <a:rPr lang="en-GB" altLang="en-US" sz="2800" b="1" dirty="0" smtClean="0">
                <a:latin typeface="Times New Roman" pitchFamily="18" charset="0"/>
              </a:rPr>
              <a:t>H</a:t>
            </a:r>
            <a:r>
              <a:rPr lang="en-GB" altLang="en-US" sz="2800" b="1" baseline="-25000" dirty="0" smtClean="0">
                <a:latin typeface="Times New Roman" pitchFamily="18" charset="0"/>
              </a:rPr>
              <a:t>2</a:t>
            </a:r>
            <a:r>
              <a:rPr lang="en-GB" altLang="en-US" sz="2800" b="1" dirty="0" smtClean="0">
                <a:latin typeface="Times New Roman" pitchFamily="18" charset="0"/>
              </a:rPr>
              <a:t>O</a:t>
            </a:r>
            <a:r>
              <a:rPr lang="en-GB" altLang="en-US" sz="2800" dirty="0" smtClean="0">
                <a:latin typeface="Times New Roman" pitchFamily="18" charset="0"/>
              </a:rPr>
              <a:t> </a:t>
            </a:r>
            <a:endParaRPr lang="cs-CZ" altLang="en-US" sz="2800" dirty="0" smtClean="0">
              <a:latin typeface="Times New Roman" pitchFamily="18" charset="0"/>
            </a:endParaRPr>
          </a:p>
          <a:p>
            <a:pPr marL="0" indent="0" eaLnBrk="1" hangingPunct="1">
              <a:buNone/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edn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z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jd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žit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ší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átek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pro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istenci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život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emi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Za normální teploty a tlaku je to bezbarvá, čirá kapalina bez zápachu, v silnější vrstvě namodralá.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cs-CZ" alt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men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ekul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zebný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úhel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105</a:t>
            </a:r>
            <a:r>
              <a:rPr lang="cs-CZ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jb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žn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š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árn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poušt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lo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zhledem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k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istenci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díkový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zeb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zvykl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lastnosti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výšený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d tání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 b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d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ru.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</p:txBody>
      </p:sp>
      <p:pic>
        <p:nvPicPr>
          <p:cNvPr id="10242" name="Picture 2" descr="VÃ½sledek obrÃ¡zku pro voda molekul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3505200"/>
            <a:ext cx="3048000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 descr="VÃ½sledek obrÃ¡zku pro voda molekul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24" y="3733800"/>
            <a:ext cx="5180351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6" name="Picture 6" descr="VÃ½sledek obrÃ¡zku pro voda molekul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5501237"/>
            <a:ext cx="2439025" cy="1294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02555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8763000" cy="4525963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l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elenožlutý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lozivn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lyn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míšeným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hydridem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HCl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 HCl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kc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oxid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l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2OH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Cl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Cl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Použití</a:t>
            </a:r>
          </a:p>
          <a:p>
            <a:pPr marL="0" indent="0">
              <a:buNone/>
            </a:pP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bělení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buničiny, dezinfekce vody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Obdélník 1"/>
          <p:cNvSpPr/>
          <p:nvPr/>
        </p:nvSpPr>
        <p:spPr>
          <a:xfrm>
            <a:off x="381000" y="457200"/>
            <a:ext cx="8534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None/>
            </a:pPr>
            <a:r>
              <a:rPr lang="en-GB" alt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Použití</a:t>
            </a:r>
            <a:r>
              <a:rPr lang="en-GB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cs-CZ" altLang="en-US" sz="20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  <a:buNone/>
            </a:pPr>
            <a:r>
              <a:rPr lang="cs-CZ" alt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lící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ezinfek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í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oxida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í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hlora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í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idla</a:t>
            </a: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6322" name="Picture 2" descr="Chlorine dioxide.sv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2667000"/>
            <a:ext cx="1492205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40247367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cs-CZ" altLang="en-US" dirty="0" smtClean="0">
                <a:latin typeface="Times New Roman" pitchFamily="18" charset="0"/>
              </a:rPr>
              <a:t>Struktura ledu</a:t>
            </a:r>
          </a:p>
        </p:txBody>
      </p:sp>
      <p:pic>
        <p:nvPicPr>
          <p:cNvPr id="23556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286000"/>
            <a:ext cx="3343275" cy="417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0648" y="2286000"/>
            <a:ext cx="30480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bdélník 1"/>
          <p:cNvSpPr/>
          <p:nvPr/>
        </p:nvSpPr>
        <p:spPr>
          <a:xfrm>
            <a:off x="460645" y="1416517"/>
            <a:ext cx="83590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dirty="0">
                <a:latin typeface="Arial" panose="020B0604020202020204" pitchFamily="34" charset="0"/>
                <a:cs typeface="Arial" panose="020B0604020202020204" pitchFamily="34" charset="0"/>
              </a:rPr>
              <a:t>“</a:t>
            </a:r>
            <a:r>
              <a:rPr lang="en-GB" alt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otev</a:t>
            </a:r>
            <a:r>
              <a:rPr lang="cs-CZ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ená</a:t>
            </a:r>
            <a:r>
              <a:rPr lang="en-GB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truktura</a:t>
            </a:r>
            <a:r>
              <a:rPr lang="en-GB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ledu</a:t>
            </a:r>
            <a:r>
              <a:rPr lang="en-GB" altLang="en-US" dirty="0">
                <a:latin typeface="Arial" panose="020B0604020202020204" pitchFamily="34" charset="0"/>
                <a:cs typeface="Arial" panose="020B0604020202020204" pitchFamily="34" charset="0"/>
              </a:rPr>
              <a:t>”</a:t>
            </a:r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dirty="0">
                <a:latin typeface="Arial" panose="020B0604020202020204" pitchFamily="34" charset="0"/>
                <a:cs typeface="Arial" panose="020B0604020202020204" pitchFamily="34" charset="0"/>
              </a:rPr>
              <a:t>  led </a:t>
            </a:r>
            <a:r>
              <a:rPr lang="cs-CZ" altLang="en-US" dirty="0">
                <a:latin typeface="Arial" panose="020B0604020202020204" pitchFamily="34" charset="0"/>
                <a:cs typeface="Arial" panose="020B0604020202020204" pitchFamily="34" charset="0"/>
              </a:rPr>
              <a:t>má </a:t>
            </a:r>
            <a:r>
              <a:rPr lang="en-GB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nižší</a:t>
            </a:r>
            <a:r>
              <a:rPr lang="en-GB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hustotu</a:t>
            </a:r>
            <a:r>
              <a:rPr lang="en-GB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než</a:t>
            </a:r>
            <a:r>
              <a:rPr lang="en-GB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dirty="0" err="1">
                <a:latin typeface="Arial" panose="020B0604020202020204" pitchFamily="34" charset="0"/>
                <a:cs typeface="Arial" panose="020B0604020202020204" pitchFamily="34" charset="0"/>
              </a:rPr>
              <a:t>voda</a:t>
            </a:r>
            <a:endParaRPr lang="cs-CZ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6835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cs-CZ" sz="2800" b="1" dirty="0" smtClean="0"/>
              <a:t>Led</a:t>
            </a:r>
            <a:endParaRPr lang="cs-CZ" sz="2800" b="1" dirty="0"/>
          </a:p>
        </p:txBody>
      </p:sp>
      <p:pic>
        <p:nvPicPr>
          <p:cNvPr id="3074" name="Picture 2" descr="VÃ½sledek obrÃ¡zku pro ice structu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838200"/>
            <a:ext cx="5078381" cy="25951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VÃ½sledek obrÃ¡zku pro ice struc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2738" y="3586162"/>
            <a:ext cx="6846862" cy="3209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13750814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229600" cy="1143000"/>
          </a:xfrm>
        </p:spPr>
        <p:txBody>
          <a:bodyPr>
            <a:normAutofit/>
          </a:bodyPr>
          <a:lstStyle/>
          <a:p>
            <a:r>
              <a:rPr lang="cs-CZ" sz="2800" b="1" dirty="0" smtClean="0"/>
              <a:t>Hydráty, </a:t>
            </a:r>
            <a:r>
              <a:rPr lang="cs-CZ" sz="2800" b="1" dirty="0" err="1" smtClean="0"/>
              <a:t>aquakomplexy</a:t>
            </a:r>
            <a:endParaRPr lang="cs-CZ" sz="2800" b="1" dirty="0"/>
          </a:p>
        </p:txBody>
      </p:sp>
      <p:pic>
        <p:nvPicPr>
          <p:cNvPr id="10244" name="Picture 4" descr="VÃ½sledek obrÃ¡zku pro copper sulphate anhydrou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114800"/>
            <a:ext cx="7924800" cy="2257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AutoShape 7" descr="VÃ½sledek obrÃ¡zku pro copper sulphate pentahydrate complex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5" name="AutoShape 9" descr="VÃ½sledek obrÃ¡zku pro copper sulphate pentahydrate complex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pic>
        <p:nvPicPr>
          <p:cNvPr id="1025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026" y="1905000"/>
            <a:ext cx="3171285" cy="1909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2" name="Picture 12" descr="https://upload.wikimedia.org/wikipedia/commons/thumb/6/67/Copper%28II%29-sulfate-3D-vdW.png/800px-Copper%28II%29-sulfate-3D-vdW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791198" y="1977915"/>
            <a:ext cx="1676400" cy="19257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35714831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/>
          </a:bodyPr>
          <a:lstStyle/>
          <a:p>
            <a:r>
              <a:rPr lang="en-US" sz="2800" b="1" dirty="0" err="1" smtClean="0"/>
              <a:t>Hyd</a:t>
            </a:r>
            <a:r>
              <a:rPr lang="cs-CZ" sz="2800" b="1" dirty="0" err="1" smtClean="0"/>
              <a:t>rátové</a:t>
            </a:r>
            <a:r>
              <a:rPr lang="cs-CZ" sz="2800" b="1" dirty="0" smtClean="0"/>
              <a:t> </a:t>
            </a:r>
            <a:r>
              <a:rPr lang="cs-CZ" sz="2800" b="1" dirty="0" err="1" smtClean="0"/>
              <a:t>klathráty</a:t>
            </a:r>
            <a:endParaRPr lang="cs-CZ" sz="2800" b="1" dirty="0"/>
          </a:p>
        </p:txBody>
      </p:sp>
      <p:sp>
        <p:nvSpPr>
          <p:cNvPr id="5" name="Obdélník 4"/>
          <p:cNvSpPr/>
          <p:nvPr/>
        </p:nvSpPr>
        <p:spPr>
          <a:xfrm>
            <a:off x="304800" y="1270337"/>
            <a:ext cx="853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Některé nízkomolekulární plyny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včetně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 H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 N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 CO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 CH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 H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, 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 Kr,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ěkteré vyšší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uhlovodíky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 a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e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voří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át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za vhodných teplot a tlaků.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2" descr="VÃ½sledek obrÃ¡zku pro helium clathra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813" y="2590800"/>
            <a:ext cx="2362200" cy="13995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ovéPole 5"/>
          <p:cNvSpPr txBox="1"/>
          <p:nvPr/>
        </p:nvSpPr>
        <p:spPr>
          <a:xfrm>
            <a:off x="825960" y="4267200"/>
            <a:ext cx="1319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Hydrát helia</a:t>
            </a:r>
            <a:endParaRPr lang="cs-CZ" dirty="0"/>
          </a:p>
        </p:txBody>
      </p:sp>
      <p:pic>
        <p:nvPicPr>
          <p:cNvPr id="7" name="Picture 2" descr="https://upload.wikimedia.org/wikipedia/commons/thumb/9/91/Ne-water_clathrate.png/800px-Ne-water_clathrate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8013" y="3505200"/>
            <a:ext cx="2761034" cy="26851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https://markforeman.files.wordpress.com/2011/10/central-part-of-the-cell-of-the-xenon-water-clathrate.png?w=468&amp;h=43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255441"/>
            <a:ext cx="2364998" cy="21931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ovéPole 9"/>
          <p:cNvSpPr txBox="1"/>
          <p:nvPr/>
        </p:nvSpPr>
        <p:spPr>
          <a:xfrm>
            <a:off x="6745099" y="4478420"/>
            <a:ext cx="15620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Hydrát xenonu</a:t>
            </a:r>
            <a:endParaRPr lang="cs-CZ" dirty="0"/>
          </a:p>
        </p:txBody>
      </p:sp>
      <p:sp>
        <p:nvSpPr>
          <p:cNvPr id="11" name="TextovéPole 10"/>
          <p:cNvSpPr txBox="1"/>
          <p:nvPr/>
        </p:nvSpPr>
        <p:spPr>
          <a:xfrm>
            <a:off x="5338711" y="6005639"/>
            <a:ext cx="1468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Hydrát neonu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13873786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638800" cy="715962"/>
          </a:xfrm>
        </p:spPr>
        <p:txBody>
          <a:bodyPr>
            <a:normAutofit/>
          </a:bodyPr>
          <a:lstStyle/>
          <a:p>
            <a:r>
              <a:rPr lang="cs-CZ" sz="2800" b="1" dirty="0" smtClean="0"/>
              <a:t>Hydráty </a:t>
            </a:r>
            <a:r>
              <a:rPr lang="cs-CZ" sz="2800" b="1" dirty="0" err="1" smtClean="0"/>
              <a:t>methanu</a:t>
            </a:r>
            <a:endParaRPr lang="cs-CZ" sz="2800" b="1" dirty="0"/>
          </a:p>
        </p:txBody>
      </p:sp>
      <p:pic>
        <p:nvPicPr>
          <p:cNvPr id="1026" name="Picture 2" descr="https://upload.wikimedia.org/wikipedia/commons/6/60/Gashydrat_mit_Struktur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8488" y="4343400"/>
            <a:ext cx="2296355" cy="2311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s://upload.wikimedia.org/wikipedia/commons/0/03/Burning_hydrate_inlay_US_Office_Naval_Research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5618" y="609600"/>
            <a:ext cx="2219325" cy="3219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SouvisejÃ­cÃ­ obrÃ¡ze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507761"/>
            <a:ext cx="2771775" cy="20921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Gas hydrate structure 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916846"/>
            <a:ext cx="2729866" cy="1490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bdélník 3"/>
          <p:cNvSpPr/>
          <p:nvPr/>
        </p:nvSpPr>
        <p:spPr>
          <a:xfrm>
            <a:off x="124779" y="1173301"/>
            <a:ext cx="6124574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Metan hydrá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(CH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• 5.75 H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) je tuhá bílá látka skládající se z krystalické vody, která obsahuje 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ha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etan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hydrát byl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bjeven po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sedimenty na dně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oří.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ředpokládá se, že metan hydrát vzniká uvolňováním metanu ze zemského jádra, který stoupá zlomy v zemské kůře a v místech, kde se smísí s chladnou vodou moře je uzavřen do krystalů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V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oslední době se některé země pokoušejí tuto látku těžit za účelem zisku spalitelného plynu.</a:t>
            </a:r>
          </a:p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199995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336" y="450930"/>
            <a:ext cx="8915400" cy="4525963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endParaRPr lang="cs-CZ" altLang="en-US" sz="2000" u="sng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None/>
            </a:pPr>
            <a:r>
              <a:rPr lang="en-GB" altLang="en-US" sz="20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dy</a:t>
            </a:r>
            <a:r>
              <a:rPr lang="en-GB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p</a:t>
            </a:r>
            <a:r>
              <a:rPr lang="cs-CZ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írodn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"</a:t>
            </a:r>
            <a:r>
              <a:rPr lang="en-GB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cs-CZ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ké</a:t>
            </a:r>
            <a:r>
              <a:rPr lang="cs-CZ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"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"</a:t>
            </a:r>
            <a:r>
              <a:rPr lang="en-GB" altLang="en-US" sz="20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vrdé</a:t>
            </a:r>
            <a:r>
              <a:rPr lang="cs-CZ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"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dl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centrac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pušt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ý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átek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GB" altLang="en-US" sz="2000" u="sng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GB" altLang="en-US" sz="20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vrdost</a:t>
            </a:r>
            <a:r>
              <a:rPr lang="en-GB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p</a:t>
            </a:r>
            <a:r>
              <a:rPr lang="cs-CZ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chodn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p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ben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Ca(HC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dstranit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rem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a(HC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CaC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 + C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GB" altLang="en-US" sz="2000" u="sng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GB" altLang="en-US" sz="20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vrdost</a:t>
            </a:r>
            <a:r>
              <a:rPr lang="en-GB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val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p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ben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mezen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pustným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CaS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tla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d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ledk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vrdosti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d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louž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m</a:t>
            </a:r>
            <a:r>
              <a:rPr lang="cs-CZ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cs-CZ" altLang="en-US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vadl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nap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da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sfore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an):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a(HC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Na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CaC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2 NaHC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aS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Na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CaC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Na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Obdélník 1"/>
          <p:cNvSpPr/>
          <p:nvPr/>
        </p:nvSpPr>
        <p:spPr>
          <a:xfrm>
            <a:off x="228600" y="3581400"/>
            <a:ext cx="8763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alt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Způsoby čištění vody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: nejběžnější je </a:t>
            </a:r>
            <a:r>
              <a:rPr lang="cs-CZ" altLang="en-US" sz="2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tilace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- odstranění </a:t>
            </a:r>
            <a:r>
              <a:rPr lang="cs-CZ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anorg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 solí (málo těkavé), </a:t>
            </a:r>
            <a:r>
              <a:rPr lang="cs-CZ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 sloučeniny zčásti přecházejí do destilované vody, z níž se odstraňují:</a:t>
            </a:r>
          </a:p>
          <a:p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   a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 přídavkem aktivního uhlí; poté nutno znovu destilovat k odstranění iontů kovů uvolněných do vody z aktivního uhlí </a:t>
            </a:r>
          </a:p>
          <a:p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   b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 přídavkem </a:t>
            </a:r>
            <a:r>
              <a:rPr lang="cs-CZ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ox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 činidla (např. H</a:t>
            </a:r>
            <a:r>
              <a:rPr lang="cs-CZ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 a ozařováním do úplného rozložení přidaného </a:t>
            </a:r>
            <a:r>
              <a:rPr lang="cs-CZ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ox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. činidla, poté opět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estilace. Dříve 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hojně používaný přídavek KMnO</a:t>
            </a:r>
            <a:r>
              <a:rPr lang="cs-CZ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zvyšuje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oncentrace 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anganu v destilované vodě a proto se již příliš neužívá.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9919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01000" cy="1143000"/>
          </a:xfrm>
        </p:spPr>
        <p:txBody>
          <a:bodyPr>
            <a:normAutofit/>
          </a:bodyPr>
          <a:lstStyle/>
          <a:p>
            <a:r>
              <a:rPr lang="cs-CZ" sz="2800" b="1" dirty="0" smtClean="0"/>
              <a:t>Fyzikální vlastnosti vody</a:t>
            </a:r>
            <a:endParaRPr lang="cs-CZ" sz="2800" b="1" dirty="0"/>
          </a:p>
        </p:txBody>
      </p:sp>
      <p:pic>
        <p:nvPicPr>
          <p:cNvPr id="6146" name="Picture 2" descr="https://forum.tzb-info.cz/docu/diskuze/1131/113183/00020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76399"/>
            <a:ext cx="8515188" cy="50121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11358338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048000" cy="792162"/>
          </a:xfrm>
        </p:spPr>
        <p:txBody>
          <a:bodyPr>
            <a:normAutofit/>
          </a:bodyPr>
          <a:lstStyle/>
          <a:p>
            <a:r>
              <a:rPr lang="cs-CZ" sz="2800" b="1" dirty="0" smtClean="0"/>
              <a:t>Anomálie vody</a:t>
            </a:r>
            <a:endParaRPr lang="cs-CZ" sz="2800" b="1" dirty="0"/>
          </a:p>
        </p:txBody>
      </p:sp>
      <p:pic>
        <p:nvPicPr>
          <p:cNvPr id="5" name="Picture 6" descr="VÃ½sledek obrÃ¡zku pro water anomal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0613" y="376237"/>
            <a:ext cx="4191000" cy="183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00" name="Picture 8" descr="Water Density Equa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087" y="5410200"/>
            <a:ext cx="3983113" cy="1047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SouvisejÃ­cÃ­ obrÃ¡ze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424210"/>
            <a:ext cx="4419600" cy="4240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bdélník 2"/>
          <p:cNvSpPr/>
          <p:nvPr/>
        </p:nvSpPr>
        <p:spPr>
          <a:xfrm>
            <a:off x="304800" y="1295400"/>
            <a:ext cx="396240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Zahříváme-li vodu z 0°C na 4°C, zmenšuje se její objem a její hustota roste. Ve 4°C voda dosahuje max. hustoty 1000 kg na kubický metr. Teprve od teploty 4°C výše se objem vody zvětšuje a hustota se zmenšuje. Tato odlišná závislost teploty a hustoty vody v porovnání s ostatními kapalinami je anomálie vody. </a:t>
            </a:r>
          </a:p>
        </p:txBody>
      </p:sp>
    </p:spTree>
    <p:extLst>
      <p:ext uri="{BB962C8B-B14F-4D97-AF65-F5344CB8AC3E}">
        <p14:creationId xmlns:p14="http://schemas.microsoft.com/office/powerpoint/2010/main" val="1137448726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Parní stroj</a:t>
            </a:r>
            <a:endParaRPr lang="cs-CZ" sz="2800" dirty="0"/>
          </a:p>
        </p:txBody>
      </p:sp>
      <p:pic>
        <p:nvPicPr>
          <p:cNvPr id="11268" name="Picture 4" descr="VÃ½sledek obrÃ¡zku pro parnÃ­ stroj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4287" y="3657600"/>
            <a:ext cx="4109962" cy="2962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bdélník 2"/>
          <p:cNvSpPr/>
          <p:nvPr/>
        </p:nvSpPr>
        <p:spPr>
          <a:xfrm>
            <a:off x="191309" y="1371600"/>
            <a:ext cx="875834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je pístový tepelný stroj, spalovací motor s vnějším spalováním, přeměňující tepelnou energii vodní páry na energii mechanickou, nejčastěji 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a rotační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pohyb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Účinnost parního stroje je poměrně malá.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434" name="Picture 2" descr="VÃ½sledek obrÃ¡zku pro steam machine water heati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832280"/>
            <a:ext cx="4113283" cy="39304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91531686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cs-CZ" sz="2800" b="1" dirty="0" smtClean="0"/>
              <a:t>Oxidy</a:t>
            </a:r>
            <a:endParaRPr lang="cs-CZ" sz="2800" b="1" dirty="0"/>
          </a:p>
        </p:txBody>
      </p:sp>
      <p:sp>
        <p:nvSpPr>
          <p:cNvPr id="3" name="TextovéPole 2"/>
          <p:cNvSpPr txBox="1"/>
          <p:nvPr/>
        </p:nvSpPr>
        <p:spPr>
          <a:xfrm>
            <a:off x="152400" y="990600"/>
            <a:ext cx="87630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xidy tvoří všechny prvky s výjimkou lehkých vzácných plynů</a:t>
            </a: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AutoNum type="arabicParenR"/>
            </a:pP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eakcí prvků s kyslíkem </a:t>
            </a:r>
          </a:p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        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4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+ O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  2 Li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O</a:t>
            </a:r>
          </a:p>
          <a:p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	</a:t>
            </a:r>
            <a:r>
              <a:rPr lang="en-GB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			S + O</a:t>
            </a:r>
            <a:r>
              <a:rPr lang="en-GB" sz="20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2</a:t>
            </a:r>
            <a:r>
              <a:rPr lang="en-GB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 S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2</a:t>
            </a:r>
          </a:p>
          <a:p>
            <a:endParaRPr lang="en-GB" sz="2000" dirty="0">
              <a:latin typeface="Arial" panose="020B0604020202020204" pitchFamily="34" charset="0"/>
              <a:cs typeface="Arial" panose="020B0604020202020204" pitchFamily="34" charset="0"/>
              <a:sym typeface="Symbol" pitchFamily="18" charset="2"/>
            </a:endParaRPr>
          </a:p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)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rmick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ý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rozkladem</a:t>
            </a: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      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 NH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N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O + 2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O</a:t>
            </a:r>
            <a:endParaRPr lang="en-GB" altLang="en-US" sz="2000" dirty="0">
              <a:latin typeface="Arial" panose="020B0604020202020204" pitchFamily="34" charset="0"/>
              <a:cs typeface="Arial" panose="020B0604020202020204" pitchFamily="34" charset="0"/>
              <a:sym typeface="Symbol" pitchFamily="18" charset="2"/>
            </a:endParaRPr>
          </a:p>
          <a:p>
            <a:r>
              <a:rPr lang="en-GB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			</a:t>
            </a:r>
            <a:r>
              <a:rPr lang="en-GB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	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CaCO3</a:t>
            </a:r>
            <a:r>
              <a:rPr lang="en-GB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 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CaO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+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C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2</a:t>
            </a:r>
            <a:endParaRPr lang="en-GB" altLang="en-US" sz="2000" baseline="-25000" dirty="0">
              <a:latin typeface="Arial" panose="020B0604020202020204" pitchFamily="34" charset="0"/>
              <a:cs typeface="Arial" panose="020B0604020202020204" pitchFamily="34" charset="0"/>
              <a:sym typeface="Symbol" pitchFamily="18" charset="2"/>
            </a:endParaRPr>
          </a:p>
          <a:p>
            <a:endParaRPr 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3) </a:t>
            </a:r>
            <a:r>
              <a:rPr 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hydata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í</a:t>
            </a:r>
          </a:p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2 HI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I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O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5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+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O</a:t>
            </a:r>
            <a:endParaRPr lang="en-GB" altLang="en-US" sz="2000" dirty="0">
              <a:latin typeface="Arial" panose="020B0604020202020204" pitchFamily="34" charset="0"/>
              <a:cs typeface="Arial" panose="020B0604020202020204" pitchFamily="34" charset="0"/>
              <a:sym typeface="Symbol" pitchFamily="18" charset="2"/>
            </a:endParaRPr>
          </a:p>
          <a:p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4) Redukcí vyššího oxidu</a:t>
            </a:r>
          </a:p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Fe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+ CO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 2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Fe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+ C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2</a:t>
            </a:r>
          </a:p>
          <a:p>
            <a:endParaRPr lang="en-GB" sz="2000" dirty="0">
              <a:latin typeface="Arial" panose="020B0604020202020204" pitchFamily="34" charset="0"/>
              <a:cs typeface="Arial" panose="020B0604020202020204" pitchFamily="34" charset="0"/>
              <a:sym typeface="Symbol" pitchFamily="18" charset="2"/>
            </a:endParaRPr>
          </a:p>
          <a:p>
            <a:r>
              <a:rPr lang="en-GB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5) </a:t>
            </a:r>
            <a:r>
              <a:rPr lang="en-GB" sz="20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Hydrol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ýz</a:t>
            </a:r>
            <a:r>
              <a:rPr lang="en-GB" sz="20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ou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  <a:sym typeface="Symbol" pitchFamily="18" charset="2"/>
            </a:endParaRPr>
          </a:p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	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		    XeF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6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+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3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O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XeO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3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+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6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H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F</a:t>
            </a:r>
            <a:endParaRPr lang="en-GB" altLang="en-US" sz="2000" dirty="0">
              <a:latin typeface="Arial" panose="020B0604020202020204" pitchFamily="34" charset="0"/>
              <a:cs typeface="Arial" panose="020B0604020202020204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668990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81000"/>
            <a:ext cx="8229600" cy="6172200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Cl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stál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átk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ejn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ak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Cl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istuj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en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dný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tocích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None/>
            </a:pPr>
            <a:endParaRPr lang="en-GB" altLang="en-US" sz="2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buNone/>
            </a:pP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l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loritan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ln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ox.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idl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álejš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ž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HCl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íprava</a:t>
            </a:r>
            <a:r>
              <a:rPr lang="en-GB" alt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1)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avád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ím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Cl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do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tok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oxid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</a:p>
          <a:p>
            <a:pPr eaLnBrk="1" hangingPunct="1">
              <a:buFont typeface="Wingdings" pitchFamily="2" charset="2"/>
              <a:buNone/>
            </a:pP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)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edukce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Cl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omocí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eroxidu</a:t>
            </a:r>
            <a:endParaRPr lang="en-GB" altLang="en-US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l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Na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2NaCl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+ 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altLang="en-US" sz="2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užití</a:t>
            </a:r>
            <a:r>
              <a:rPr lang="en-GB" altLang="en-US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ejné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ak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u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GB" altLang="en-US" sz="2000" baseline="30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O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AutoShape 2" descr="VÃ½sledek obrÃ¡zku pro hclo2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sp>
        <p:nvSpPr>
          <p:cNvPr id="3" name="AutoShape 4" descr="https://qph.fs.quoracdn.net/main-qimg-69d778de06ec8276777834a2315b7d2a.webp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pic>
        <p:nvPicPr>
          <p:cNvPr id="55302" name="Picture 6" descr="VÃ½sledek obrÃ¡zku pro hclo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990600"/>
            <a:ext cx="3705225" cy="1219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66986029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cs-CZ" sz="2800" b="1" dirty="0" smtClean="0"/>
              <a:t>Oxidy</a:t>
            </a:r>
            <a:endParaRPr lang="cs-CZ" sz="2800" b="1" dirty="0"/>
          </a:p>
        </p:txBody>
      </p:sp>
      <p:sp>
        <p:nvSpPr>
          <p:cNvPr id="5" name="TextovéPole 4"/>
          <p:cNvSpPr txBox="1"/>
          <p:nvPr/>
        </p:nvSpPr>
        <p:spPr>
          <a:xfrm>
            <a:off x="335604" y="1066800"/>
            <a:ext cx="86106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ontové oxidy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– pevné, malá těkavost, silná bazicita</a:t>
            </a: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apř.    Li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gO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Cr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l-GR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La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  <a:p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Kovalentní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xidy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– plynné, kapalné, pevné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idobazick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indiferentní až kyselé</a:t>
            </a:r>
          </a:p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Izolované molekul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CO, CO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P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SO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ClO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Mn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OsO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olymerní lineární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gO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SnO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olymerní řetězovitá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CrO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olymerní vrstevnatá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nO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l-GR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bO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olymerní prostorová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Cu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, </a:t>
            </a:r>
            <a:r>
              <a:rPr lang="el-GR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Al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cs-CZ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0038395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0" descr="VÃ½sledek obrÃ¡zku pro acidity periodic table tren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1371" y="1796250"/>
            <a:ext cx="4418277" cy="1480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5346" name="Picture 2" descr="SouvisejÃ­cÃ­ obrÃ¡ze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9978" y="3276600"/>
            <a:ext cx="4941064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ovéPole 7"/>
          <p:cNvSpPr txBox="1"/>
          <p:nvPr/>
        </p:nvSpPr>
        <p:spPr>
          <a:xfrm>
            <a:off x="1906323" y="228600"/>
            <a:ext cx="43310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smtClean="0"/>
              <a:t>Acidobazické chování oxidů</a:t>
            </a:r>
            <a:endParaRPr lang="cs-CZ" sz="2800" b="1" dirty="0"/>
          </a:p>
        </p:txBody>
      </p:sp>
      <p:sp>
        <p:nvSpPr>
          <p:cNvPr id="11" name="Obdélník 10"/>
          <p:cNvSpPr/>
          <p:nvPr/>
        </p:nvSpPr>
        <p:spPr>
          <a:xfrm>
            <a:off x="21077" y="914400"/>
            <a:ext cx="883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s atomovým 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číslem vzrůstá ve skupinách zásadotvorný/zásaditý charakter oxidů, hydroxidů, oxokyselin a klesá v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eriodách.</a:t>
            </a:r>
            <a:endParaRPr lang="cs-CZ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103801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504825"/>
          </a:xfrm>
        </p:spPr>
        <p:txBody>
          <a:bodyPr>
            <a:normAutofit fontScale="90000"/>
          </a:bodyPr>
          <a:lstStyle/>
          <a:p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ydroxidy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Tabulk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4542662"/>
              </p:ext>
            </p:extLst>
          </p:nvPr>
        </p:nvGraphicFramePr>
        <p:xfrm>
          <a:off x="914400" y="914400"/>
          <a:ext cx="7772400" cy="5712115"/>
        </p:xfrm>
        <a:graphic>
          <a:graphicData uri="http://schemas.openxmlformats.org/drawingml/2006/table">
            <a:tbl>
              <a:tblPr/>
              <a:tblGrid>
                <a:gridCol w="3886200"/>
                <a:gridCol w="3886200"/>
              </a:tblGrid>
              <a:tr h="312955">
                <a:tc>
                  <a:txBody>
                    <a:bodyPr/>
                    <a:lstStyle/>
                    <a:p>
                      <a:pPr algn="ctr"/>
                      <a:r>
                        <a:rPr lang="cs-CZ" sz="1400" dirty="0">
                          <a:effectLst/>
                        </a:rPr>
                        <a:t>Skupina či látka</a:t>
                      </a:r>
                    </a:p>
                  </a:txBody>
                  <a:tcPr marL="69630" marR="69630" marT="34815" marB="34815" anchor="ctr">
                    <a:lnL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400">
                          <a:effectLst/>
                        </a:rPr>
                        <a:t>Možnosti výroby</a:t>
                      </a:r>
                    </a:p>
                  </a:txBody>
                  <a:tcPr marL="69630" marR="69630" marT="34815" marB="34815" anchor="ctr">
                    <a:lnL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CF0"/>
                    </a:solidFill>
                  </a:tcPr>
                </a:tc>
              </a:tr>
              <a:tr h="1256763">
                <a:tc>
                  <a:txBody>
                    <a:bodyPr/>
                    <a:lstStyle/>
                    <a:p>
                      <a:r>
                        <a:rPr lang="cs-CZ" sz="2000" u="none" strike="noStrike" dirty="0">
                          <a:solidFill>
                            <a:schemeClr val="tx1"/>
                          </a:solidFill>
                          <a:effectLst/>
                        </a:rPr>
                        <a:t>Alkalické kovy</a:t>
                      </a:r>
                      <a:endParaRPr lang="cs-CZ" sz="20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69630" marR="69630" marT="34815" marB="34815" anchor="ctr">
                    <a:lnL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marL="342900" indent="-342900">
                        <a:buAutoNum type="arabicParenR"/>
                      </a:pPr>
                      <a:r>
                        <a:rPr lang="cs-CZ" sz="1600" dirty="0" smtClean="0">
                          <a:solidFill>
                            <a:schemeClr val="tx1"/>
                          </a:solidFill>
                          <a:effectLst/>
                        </a:rPr>
                        <a:t>Reakcí </a:t>
                      </a: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s vodou (vzniká </a:t>
                      </a:r>
                      <a:r>
                        <a:rPr lang="cs-CZ" sz="1600" u="none" strike="noStrike" dirty="0">
                          <a:solidFill>
                            <a:schemeClr val="tx1"/>
                          </a:solidFill>
                          <a:effectLst/>
                        </a:rPr>
                        <a:t>vodík</a:t>
                      </a: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, velice </a:t>
                      </a:r>
                      <a:r>
                        <a:rPr lang="cs-CZ" sz="1600" u="none" strike="noStrike" dirty="0">
                          <a:solidFill>
                            <a:schemeClr val="tx1"/>
                          </a:solidFill>
                          <a:effectLst/>
                        </a:rPr>
                        <a:t>exotermní reakce</a:t>
                      </a: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, větší kousky mohou explodovat</a:t>
                      </a:r>
                      <a:r>
                        <a:rPr lang="cs-CZ" sz="1600" dirty="0" smtClean="0">
                          <a:solidFill>
                            <a:schemeClr val="tx1"/>
                          </a:solidFill>
                          <a:effectLst/>
                        </a:rPr>
                        <a:t>!)</a:t>
                      </a:r>
                    </a:p>
                    <a:p>
                      <a:pPr marL="342900" indent="-342900">
                        <a:buAutoNum type="arabicParenR"/>
                      </a:pPr>
                      <a:r>
                        <a:rPr lang="cs-CZ" sz="1600" dirty="0" smtClean="0">
                          <a:solidFill>
                            <a:schemeClr val="tx1"/>
                          </a:solidFill>
                          <a:effectLst/>
                        </a:rPr>
                        <a:t>Reakce </a:t>
                      </a: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oxidu s vodou (rovněž exotermní, probíhá i se vzdušnou vlhkostí)</a:t>
                      </a:r>
                    </a:p>
                  </a:txBody>
                  <a:tcPr marL="69630" marR="69630" marT="34815" marB="34815" anchor="ctr">
                    <a:lnL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  <a:tr h="784859">
                <a:tc>
                  <a:txBody>
                    <a:bodyPr/>
                    <a:lstStyle/>
                    <a:p>
                      <a:r>
                        <a:rPr lang="cs-CZ" sz="2000" u="none" strike="noStrike" dirty="0">
                          <a:solidFill>
                            <a:schemeClr val="tx1"/>
                          </a:solidFill>
                          <a:effectLst/>
                        </a:rPr>
                        <a:t>Amoniak</a:t>
                      </a:r>
                      <a:endParaRPr lang="cs-CZ" sz="20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69630" marR="69630" marT="34815" marB="34815" anchor="ctr">
                    <a:lnL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marL="342900" indent="-342900">
                        <a:buAutoNum type="arabicParenR"/>
                      </a:pPr>
                      <a:r>
                        <a:rPr lang="cs-CZ" sz="1600" dirty="0" smtClean="0">
                          <a:solidFill>
                            <a:schemeClr val="tx1"/>
                          </a:solidFill>
                          <a:effectLst/>
                        </a:rPr>
                        <a:t>Reakce </a:t>
                      </a: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s </a:t>
                      </a:r>
                      <a:r>
                        <a:rPr lang="cs-CZ" sz="1600" dirty="0" smtClean="0">
                          <a:solidFill>
                            <a:schemeClr val="tx1"/>
                          </a:solidFill>
                          <a:effectLst/>
                        </a:rPr>
                        <a:t>vodou</a:t>
                      </a:r>
                    </a:p>
                    <a:p>
                      <a:pPr marL="342900" indent="-342900">
                        <a:buAutoNum type="arabicParenR"/>
                      </a:pPr>
                      <a:r>
                        <a:rPr lang="cs-CZ" sz="1600" dirty="0" smtClean="0">
                          <a:solidFill>
                            <a:schemeClr val="tx1"/>
                          </a:solidFill>
                          <a:effectLst/>
                        </a:rPr>
                        <a:t>Reakce </a:t>
                      </a: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amonné soli s hydroxidem </a:t>
                      </a:r>
                      <a:r>
                        <a:rPr lang="cs-CZ" sz="1600" u="none" strike="noStrike" dirty="0">
                          <a:solidFill>
                            <a:schemeClr val="tx1"/>
                          </a:solidFill>
                          <a:effectLst/>
                        </a:rPr>
                        <a:t>alkalických kovů</a:t>
                      </a: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 (zejména s </a:t>
                      </a:r>
                      <a:r>
                        <a:rPr lang="cs-CZ" sz="1600" u="none" strike="noStrike" dirty="0">
                          <a:solidFill>
                            <a:schemeClr val="tx1"/>
                          </a:solidFill>
                          <a:effectLst/>
                        </a:rPr>
                        <a:t>hydroxidem sodným</a:t>
                      </a: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</a:p>
                  </a:txBody>
                  <a:tcPr marL="69630" marR="69630" marT="34815" marB="34815" anchor="ctr">
                    <a:lnL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  <a:tr h="1492715">
                <a:tc>
                  <a:txBody>
                    <a:bodyPr/>
                    <a:lstStyle/>
                    <a:p>
                      <a:r>
                        <a:rPr lang="cs-CZ" sz="2000" u="none" strike="noStrike" dirty="0">
                          <a:solidFill>
                            <a:schemeClr val="tx1"/>
                          </a:solidFill>
                          <a:effectLst/>
                        </a:rPr>
                        <a:t>Kovy alkalických zemin</a:t>
                      </a:r>
                      <a:endParaRPr lang="cs-CZ" sz="20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69630" marR="69630" marT="34815" marB="34815" anchor="ctr">
                    <a:lnL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marL="342900" indent="-342900">
                        <a:buAutoNum type="arabicParenR"/>
                      </a:pPr>
                      <a:r>
                        <a:rPr lang="cs-CZ" sz="1600" dirty="0" smtClean="0">
                          <a:solidFill>
                            <a:schemeClr val="tx1"/>
                          </a:solidFill>
                          <a:effectLst/>
                        </a:rPr>
                        <a:t>Reakce </a:t>
                      </a: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s </a:t>
                      </a:r>
                      <a:r>
                        <a:rPr lang="cs-CZ" sz="1600" dirty="0" smtClean="0">
                          <a:solidFill>
                            <a:schemeClr val="tx1"/>
                          </a:solidFill>
                          <a:effectLst/>
                        </a:rPr>
                        <a:t>vodou</a:t>
                      </a:r>
                    </a:p>
                    <a:p>
                      <a:pPr marL="342900" indent="-342900">
                        <a:buAutoNum type="arabicParenR"/>
                      </a:pPr>
                      <a:r>
                        <a:rPr lang="cs-CZ" sz="1600" dirty="0" smtClean="0">
                          <a:solidFill>
                            <a:schemeClr val="tx1"/>
                          </a:solidFill>
                          <a:effectLst/>
                        </a:rPr>
                        <a:t>Reakce </a:t>
                      </a: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oxidu s vodou (exotermní, příklad je zejména hašení </a:t>
                      </a:r>
                      <a:r>
                        <a:rPr lang="cs-CZ" sz="1600" u="none" strike="noStrike" dirty="0" smtClean="0">
                          <a:solidFill>
                            <a:schemeClr val="tx1"/>
                          </a:solidFill>
                          <a:effectLst/>
                        </a:rPr>
                        <a:t>vápna</a:t>
                      </a:r>
                      <a:r>
                        <a:rPr lang="cs-CZ" sz="1600" dirty="0" smtClean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</a:p>
                    <a:p>
                      <a:pPr marL="342900" indent="-342900">
                        <a:buAutoNum type="arabicParenR"/>
                      </a:pPr>
                      <a:r>
                        <a:rPr lang="cs-CZ" sz="1600" dirty="0" smtClean="0">
                          <a:solidFill>
                            <a:schemeClr val="tx1"/>
                          </a:solidFill>
                          <a:effectLst/>
                        </a:rPr>
                        <a:t>Reakce </a:t>
                      </a: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sloučeniny daného kovu s hydroxidem alkalických zemin (zejména s </a:t>
                      </a:r>
                      <a:r>
                        <a:rPr lang="cs-CZ" sz="1600" u="none" strike="noStrike" dirty="0">
                          <a:solidFill>
                            <a:schemeClr val="tx1"/>
                          </a:solidFill>
                          <a:effectLst/>
                        </a:rPr>
                        <a:t>hydroxidem sodným</a:t>
                      </a: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</a:p>
                  </a:txBody>
                  <a:tcPr marL="69630" marR="69630" marT="34815" marB="34815" anchor="ctr">
                    <a:lnL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  <a:tr h="1256763">
                <a:tc>
                  <a:txBody>
                    <a:bodyPr/>
                    <a:lstStyle/>
                    <a:p>
                      <a:r>
                        <a:rPr lang="cs-CZ" sz="2000" u="none" strike="noStrike" dirty="0">
                          <a:solidFill>
                            <a:schemeClr val="tx1"/>
                          </a:solidFill>
                          <a:effectLst/>
                        </a:rPr>
                        <a:t>Přechodné kovy</a:t>
                      </a:r>
                      <a:r>
                        <a:rPr lang="cs-CZ" sz="2000" dirty="0">
                          <a:solidFill>
                            <a:schemeClr val="tx1"/>
                          </a:solidFill>
                          <a:effectLst/>
                        </a:rPr>
                        <a:t> a </a:t>
                      </a:r>
                      <a:r>
                        <a:rPr lang="cs-CZ" sz="2000" u="none" strike="noStrike" dirty="0">
                          <a:solidFill>
                            <a:schemeClr val="tx1"/>
                          </a:solidFill>
                          <a:effectLst/>
                        </a:rPr>
                        <a:t>kovy</a:t>
                      </a:r>
                      <a:endParaRPr lang="cs-CZ" sz="20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69630" marR="69630" marT="34815" marB="34815" anchor="ctr">
                    <a:lnL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pPr marL="342900" indent="-342900">
                        <a:buAutoNum type="arabicParenR"/>
                      </a:pPr>
                      <a:r>
                        <a:rPr lang="cs-CZ" sz="1600" dirty="0" smtClean="0">
                          <a:solidFill>
                            <a:schemeClr val="tx1"/>
                          </a:solidFill>
                          <a:effectLst/>
                        </a:rPr>
                        <a:t>Reakce </a:t>
                      </a: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oxidu kovu s </a:t>
                      </a:r>
                      <a:r>
                        <a:rPr lang="cs-CZ" sz="1600" dirty="0" smtClean="0">
                          <a:solidFill>
                            <a:schemeClr val="tx1"/>
                          </a:solidFill>
                          <a:effectLst/>
                        </a:rPr>
                        <a:t>vodou</a:t>
                      </a:r>
                    </a:p>
                    <a:p>
                      <a:pPr marL="342900" indent="-342900">
                        <a:buAutoNum type="arabicParenR"/>
                      </a:pPr>
                      <a:r>
                        <a:rPr lang="cs-CZ" sz="1600" dirty="0" smtClean="0">
                          <a:solidFill>
                            <a:schemeClr val="tx1"/>
                          </a:solidFill>
                          <a:effectLst/>
                        </a:rPr>
                        <a:t>Reakce </a:t>
                      </a:r>
                      <a:r>
                        <a:rPr lang="cs-CZ" sz="1600" dirty="0">
                          <a:solidFill>
                            <a:schemeClr val="tx1"/>
                          </a:solidFill>
                          <a:effectLst/>
                        </a:rPr>
                        <a:t>kovu s vodou za přístupu kyslíku (vzniká oxid, dále probíhá reakce, viz bod 1</a:t>
                      </a:r>
                      <a:r>
                        <a:rPr lang="cs-CZ" sz="1600" dirty="0" smtClean="0">
                          <a:solidFill>
                            <a:schemeClr val="tx1"/>
                          </a:solidFill>
                          <a:effectLst/>
                        </a:rPr>
                        <a:t>.)</a:t>
                      </a:r>
                    </a:p>
                    <a:p>
                      <a:pPr marL="342900" indent="-342900">
                        <a:buAutoNum type="arabicParenR"/>
                      </a:pPr>
                      <a:r>
                        <a:rPr lang="cs-CZ" sz="1600" dirty="0" smtClean="0">
                          <a:solidFill>
                            <a:schemeClr val="tx1"/>
                          </a:solidFill>
                          <a:effectLst/>
                        </a:rPr>
                        <a:t>Reakce sloučeniny kovu s hydroxidem sodným</a:t>
                      </a:r>
                      <a:endParaRPr lang="cs-CZ" sz="160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69630" marR="69630" marT="34815" marB="34815" anchor="ctr">
                    <a:lnL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50509833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délník 4"/>
          <p:cNvSpPr/>
          <p:nvPr/>
        </p:nvSpPr>
        <p:spPr>
          <a:xfrm>
            <a:off x="381000" y="304800"/>
            <a:ext cx="8610600" cy="6247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Reakce s kyselinami (neutralizace) </a:t>
            </a: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HC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NaC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+ H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2 KOH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+ H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→ K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+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 H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Reakce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xidy nekovů a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olokovů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2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OH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+ C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→ Na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+ H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  <a:p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Zahřívání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na vysokou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eplotu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Mg(OH)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—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MgO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+ H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  <a:p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isté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hydroxidy alkalických kovů jsou tedy schopné reagovat i se sklem. Reakce probíhá docela pomalu, rychleji probíhá s roztaveným hydroxidem.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roto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e hydroxidy musí skladovat v plastových lahvích. </a:t>
            </a: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2NaOH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+ Si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→ Na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i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+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  <a:p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Většina hydroxidů je ve vodě nerozpustná, výjimkou jsou hydroxidy alkalických kovů, hydroxid amonný, barnatý, strontnatý 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llný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Rozpouštění hydroxidů ve vodě je 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exotermní děj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, tedy se uvolňuje teplo, avšak molekula zůstane nezměněná, čehož se využívá při čištění odpadů hydroxidem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dným.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Většina hydroxidů je hygroskopická.</a:t>
            </a:r>
          </a:p>
        </p:txBody>
      </p:sp>
    </p:spTree>
    <p:extLst>
      <p:ext uri="{BB962C8B-B14F-4D97-AF65-F5344CB8AC3E}">
        <p14:creationId xmlns:p14="http://schemas.microsoft.com/office/powerpoint/2010/main" val="3117267873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délník 4"/>
          <p:cNvSpPr/>
          <p:nvPr/>
        </p:nvSpPr>
        <p:spPr>
          <a:xfrm>
            <a:off x="192932" y="381000"/>
            <a:ext cx="8763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Existuje několik nerostů, které jsou hydroxidy. Jejich vzorce jsou však zapisovány jako hydratované oxidy. Příkladem je zejména </a:t>
            </a:r>
            <a:r>
              <a:rPr 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limoni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(Fe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·</a:t>
            </a:r>
            <a:r>
              <a:rPr 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 či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F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(OH)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), či </a:t>
            </a:r>
            <a:r>
              <a:rPr 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bauxi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(Al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·</a:t>
            </a:r>
            <a:r>
              <a:rPr 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 či Al(OH)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). V běžném životě se můžeme setkat s hydroxidy jakožto s železnou rzí.</a:t>
            </a:r>
          </a:p>
        </p:txBody>
      </p:sp>
      <p:sp>
        <p:nvSpPr>
          <p:cNvPr id="6" name="AutoShape 2" descr="VÃ½sledek obrÃ¡zku pro rez zelezo reakc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4" y="1981200"/>
            <a:ext cx="4374779" cy="2300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6" descr="https://upload.wikimedia.org/wikipedia/commons/thumb/a/a4/Rust_on_iron.jpg/220px-Rust_on_iro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5070" y="2207895"/>
            <a:ext cx="2514600" cy="1680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bdélník 6"/>
          <p:cNvSpPr/>
          <p:nvPr/>
        </p:nvSpPr>
        <p:spPr>
          <a:xfrm>
            <a:off x="228042" y="4572000"/>
            <a:ext cx="869277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Hydroxid vápenatý, též známý jako hašené vápno, průmyslově se vyrábí reakcí páleného vápna, tedy oxidu vápenatého, s vodou, dle rovnice:</a:t>
            </a: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+ H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O → Ca(OH)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Jakožto vápno se využívá ve stavebnictví. Při tuhnutí reaguje se vzdušným oxidem uhličitým, dle rovnice:</a:t>
            </a: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Ca(OH)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+ C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→ CaCO</a:t>
            </a:r>
            <a:r>
              <a:rPr lang="cs-CZ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+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cs-CZ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0785392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délník 4"/>
          <p:cNvSpPr/>
          <p:nvPr/>
        </p:nvSpPr>
        <p:spPr>
          <a:xfrm>
            <a:off x="220494" y="381000"/>
            <a:ext cx="8610600" cy="59400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ydroxid 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sodný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je chemická látka, která se používá na pročištění ucpaného odpadního potrubí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H</a:t>
            </a:r>
            <a:r>
              <a:rPr lang="cs-CZ" sz="2000" dirty="0" smtClean="0"/>
              <a:t>ojně se využívá </a:t>
            </a:r>
            <a:r>
              <a:rPr lang="cs-CZ" sz="2000" dirty="0"/>
              <a:t>v organické i anorganické chemii.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ydroxid 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hořečnatý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se používá jako antacid, tedy při neutralizaci překyseleného žaludku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Hydroxid lithný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e používá k odstraňování oxidu uhličitého ze vzduchu nebo jiných 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lynů (např. na kosmických lodích). </a:t>
            </a:r>
            <a:endParaRPr lang="cs-CZ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pl-PL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LiOH·H</a:t>
            </a:r>
            <a:r>
              <a:rPr lang="pl-PL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O + CO</a:t>
            </a:r>
            <a:r>
              <a:rPr lang="pl-PL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 → Li</a:t>
            </a:r>
            <a:r>
              <a:rPr lang="pl-PL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lang="pl-PL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 + 3 </a:t>
            </a:r>
            <a:r>
              <a:rPr lang="pl-PL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pl-PL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l-PL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pl-PL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2LiOH + CO</a:t>
            </a:r>
            <a:r>
              <a:rPr lang="pl-PL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 → Li</a:t>
            </a:r>
            <a:r>
              <a:rPr lang="pl-PL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lang="pl-PL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l-PL" sz="2000" dirty="0">
                <a:latin typeface="Arial" panose="020B0604020202020204" pitchFamily="34" charset="0"/>
                <a:cs typeface="Arial" panose="020B0604020202020204" pitchFamily="34" charset="0"/>
              </a:rPr>
              <a:t> + </a:t>
            </a:r>
            <a:r>
              <a:rPr lang="pl-PL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pl-PL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l-PL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  <a:p>
            <a:pPr algn="just"/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Využívá se také jako médium pro přenos tepla, jako elektrolyt v bateriích a jako katalyzátor pro 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olymeraci, při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výrobě keramických materiálů a sloučenin lithia, zejména 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tearátu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lithného 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součást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 plastických maziv díky jeho odolnosti vůči vodě a vysokým i nízkým teplotám).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/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Hydroxid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lithný izotopicky obohacený o </a:t>
            </a:r>
            <a:r>
              <a:rPr lang="cs-CZ" sz="2000" baseline="30000" dirty="0"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Li se používá pro alkalizaci chladicího média v tlakových vodou chlazených jaderných reaktorech (zvyšuje odolnost proti korozi).</a:t>
            </a:r>
          </a:p>
          <a:p>
            <a:pPr algn="just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4580686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228600"/>
            <a:ext cx="8736012" cy="4886325"/>
          </a:xfrm>
        </p:spPr>
        <p:txBody>
          <a:bodyPr>
            <a:normAutofit/>
          </a:bodyPr>
          <a:lstStyle/>
          <a:p>
            <a:pPr marL="0" indent="0" algn="ctr" eaLnBrk="1" hangingPunct="1">
              <a:lnSpc>
                <a:spcPct val="80000"/>
              </a:lnSpc>
              <a:buNone/>
            </a:pPr>
            <a:r>
              <a:rPr lang="cs-CZ" alt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eroxid vodíku </a:t>
            </a:r>
            <a:r>
              <a:rPr lang="en-GB" alt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en-US" sz="28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en-US" sz="28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cs-CZ" altLang="en-US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v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l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dr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rupovit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ysoc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árn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í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palin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omezen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ísiteln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dou</a:t>
            </a:r>
            <a:endParaRPr lang="en-GB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pust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ný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éž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v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ární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org.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poušt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lech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nap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Et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ak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poušt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l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je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vhodný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nadno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klád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tal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ú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ku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top t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žký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v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 a 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 + 1/2  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p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ítom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ont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p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chod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v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bíh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entonova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kce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Fe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+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Fe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+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OH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OH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) UV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v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lem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e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molyticky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zkládá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ctr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v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2 OH</a:t>
            </a:r>
            <a:r>
              <a:rPr lang="en-GB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altLang="en-US" sz="2000" baseline="30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242" name="Picture 74" descr="VÃ½sledek obrÃ¡zku pro peroxid vodÃ­ku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572000"/>
            <a:ext cx="4102100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65363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839200" cy="6096000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může působit jako mírné oxidační nebo redukční činidlo:</a:t>
            </a:r>
          </a:p>
          <a:p>
            <a:pPr marL="0" indent="0"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a) oxidační činidlo (H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e redukuje na H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):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H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2H</a:t>
            </a:r>
            <a:r>
              <a:rPr lang="cs-CZ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2e</a:t>
            </a:r>
            <a:r>
              <a:rPr lang="cs-CZ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2 H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bS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4 H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PbSO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4 H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</a:p>
          <a:p>
            <a:pPr marL="0" indent="0"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b) 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duk.činidlo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H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se oxiduje na O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: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H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O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2H</a:t>
            </a:r>
            <a:r>
              <a:rPr lang="cs-CZ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2e</a:t>
            </a:r>
            <a:r>
              <a:rPr lang="cs-CZ" altLang="en-US" sz="20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</a:p>
          <a:p>
            <a:pPr eaLnBrk="1" hangingPunct="1">
              <a:buFont typeface="Wingdings" pitchFamily="2" charset="2"/>
              <a:buNone/>
            </a:pP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	Cl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H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Cl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+ O</a:t>
            </a:r>
            <a:r>
              <a:rPr lang="cs-CZ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pPr eaLnBrk="1" hangingPunct="1">
              <a:buFont typeface="Wingdings" pitchFamily="2" charset="2"/>
              <a:buNone/>
            </a:pPr>
            <a:endParaRPr lang="cs-CZ" altLang="en-US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GB" alt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alt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íprava</a:t>
            </a:r>
            <a:r>
              <a:rPr lang="en-GB" alt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GB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+ 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BaS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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+ 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+ 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+ 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		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+ 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+ 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  <a:p>
            <a:pPr>
              <a:buNone/>
            </a:pP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z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reak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ích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rodukt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se odd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lí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st</a:t>
            </a:r>
            <a:r>
              <a:rPr lang="cs-CZ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lací</a:t>
            </a:r>
            <a:r>
              <a:rPr lang="en-GB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za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kua</a:t>
            </a:r>
            <a:endParaRPr lang="cs-CZ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endParaRPr lang="cs-CZ" altLang="en-US" sz="20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endParaRPr lang="cs-CZ" altLang="en-US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endParaRPr lang="cs-CZ" altLang="en-US" sz="2000" baseline="-25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6718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152400" y="4953000"/>
            <a:ext cx="8839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sz="2000" u="sng" dirty="0" err="1">
                <a:latin typeface="Arial" panose="020B0604020202020204" pitchFamily="34" charset="0"/>
                <a:cs typeface="Arial" panose="020B0604020202020204" pitchFamily="34" charset="0"/>
              </a:rPr>
              <a:t>Použití</a:t>
            </a:r>
            <a:r>
              <a:rPr lang="en-GB" alt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 H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GB" alt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n-US" sz="2000" u="sng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GB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None/>
            </a:pP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- k b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ě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lení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lny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hedvábí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e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í,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las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ů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desinfek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ní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rost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ř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edek</a:t>
            </a:r>
            <a:r>
              <a:rPr lang="en-GB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ox.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č</a:t>
            </a:r>
            <a:r>
              <a:rPr lang="en-GB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nidlo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alt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chemoluminiscenční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detekce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těžkých kovů, stop krve, apod.)</a:t>
            </a:r>
          </a:p>
        </p:txBody>
      </p:sp>
      <p:sp>
        <p:nvSpPr>
          <p:cNvPr id="5" name="TextovéPole 4"/>
          <p:cNvSpPr txBox="1"/>
          <p:nvPr/>
        </p:nvSpPr>
        <p:spPr>
          <a:xfrm>
            <a:off x="213400" y="157264"/>
            <a:ext cx="16995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ýroba H</a:t>
            </a:r>
            <a:r>
              <a:rPr lang="cs-CZ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0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cs-CZ" sz="2000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1202" name="Picture 2" descr="VÃ½sledek obrÃ¡zku pro anthrachinon h2o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1225" y="152400"/>
            <a:ext cx="6547405" cy="24880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04" name="Picture 4" descr="VÃ½sledek obrÃ¡zku pro peroxodisulfuric acid h2o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352802"/>
            <a:ext cx="4114800" cy="1181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ovéPole 5"/>
          <p:cNvSpPr txBox="1"/>
          <p:nvPr/>
        </p:nvSpPr>
        <p:spPr>
          <a:xfrm flipH="1">
            <a:off x="152400" y="1197114"/>
            <a:ext cx="2667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xidace 9,10-dihydoxyanthacenu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ovéPole 8"/>
          <p:cNvSpPr txBox="1"/>
          <p:nvPr/>
        </p:nvSpPr>
        <p:spPr>
          <a:xfrm flipH="1">
            <a:off x="213400" y="3183468"/>
            <a:ext cx="2667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ydrolýza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y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oxodisírové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1597569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číslo snímk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25829E2-8463-4ECC-B5AE-A7B8CD4EA7D1}" type="slidenum">
              <a:rPr lang="en-US" altLang="en-US"/>
              <a:pPr>
                <a:defRPr/>
              </a:pPr>
              <a:t>99</a:t>
            </a:fld>
            <a:endParaRPr lang="en-US" altLang="en-US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pPr eaLnBrk="1" hangingPunct="1"/>
            <a:r>
              <a:rPr lang="cs-CZ" altLang="en-US" sz="2000" b="1" dirty="0" smtClean="0">
                <a:latin typeface="Times New Roman" pitchFamily="18" charset="0"/>
              </a:rPr>
              <a:t>Využití H</a:t>
            </a:r>
            <a:r>
              <a:rPr lang="cs-CZ" altLang="en-US" sz="2000" b="1" baseline="-25000" dirty="0" smtClean="0">
                <a:latin typeface="Times New Roman" pitchFamily="18" charset="0"/>
              </a:rPr>
              <a:t>2</a:t>
            </a:r>
            <a:r>
              <a:rPr lang="cs-CZ" altLang="en-US" sz="2000" b="1" dirty="0" smtClean="0">
                <a:latin typeface="Times New Roman" pitchFamily="18" charset="0"/>
              </a:rPr>
              <a:t>O</a:t>
            </a:r>
            <a:r>
              <a:rPr lang="cs-CZ" altLang="en-US" sz="2000" b="1" baseline="-25000" dirty="0" smtClean="0">
                <a:latin typeface="Times New Roman" pitchFamily="18" charset="0"/>
              </a:rPr>
              <a:t>2</a:t>
            </a:r>
            <a:r>
              <a:rPr lang="cs-CZ" altLang="en-US" sz="2000" b="1" dirty="0" smtClean="0">
                <a:latin typeface="Times New Roman" pitchFamily="18" charset="0"/>
              </a:rPr>
              <a:t> v chemiluminiscenčních reakcích</a:t>
            </a:r>
          </a:p>
        </p:txBody>
      </p:sp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123950"/>
            <a:ext cx="7620000" cy="461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2420938"/>
            <a:ext cx="1257300" cy="165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3564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512</TotalTime>
  <Words>4361</Words>
  <Application>Microsoft Office PowerPoint</Application>
  <PresentationFormat>Předvádění na obrazovce (4:3)</PresentationFormat>
  <Paragraphs>1191</Paragraphs>
  <Slides>131</Slides>
  <Notes>2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131</vt:i4>
      </vt:variant>
    </vt:vector>
  </HeadingPairs>
  <TitlesOfParts>
    <vt:vector size="134" baseType="lpstr">
      <vt:lpstr>Motiv systému Office</vt:lpstr>
      <vt:lpstr>CS ChemDraw Drawing</vt:lpstr>
      <vt:lpstr>Photo Editor Photo</vt:lpstr>
      <vt:lpstr>Prezentace aplikace PowerPoint</vt:lpstr>
      <vt:lpstr>Acidobazické chování oxokyseli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Chalkogeny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Singletový kyslík</vt:lpstr>
      <vt:lpstr>Přechody mezi základními a excitovanými stavy O2 </vt:lpstr>
      <vt:lpstr>(Foto)generace singletového kyslíku                                      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Ozon (trikyslík O3)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Troposférický ozon</vt:lpstr>
      <vt:lpstr>Poměr 18O/16O</vt:lpstr>
      <vt:lpstr>Síra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Vulkanizace kaučuku</vt:lpstr>
      <vt:lpstr>Sele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Tellur</vt:lpstr>
      <vt:lpstr>Prezentace aplikace PowerPoint</vt:lpstr>
      <vt:lpstr>Prezentace aplikace PowerPoint</vt:lpstr>
      <vt:lpstr>Polonium</vt:lpstr>
      <vt:lpstr>Prezentace aplikace PowerPoint</vt:lpstr>
      <vt:lpstr>Chalkogenvodíky</vt:lpstr>
      <vt:lpstr>Prezentace aplikace PowerPoint</vt:lpstr>
      <vt:lpstr>Prezentace aplikace PowerPoint</vt:lpstr>
      <vt:lpstr>Struktura ledu</vt:lpstr>
      <vt:lpstr>Led</vt:lpstr>
      <vt:lpstr>Hydráty, aquakomplexy</vt:lpstr>
      <vt:lpstr>Hydrátové klathráty</vt:lpstr>
      <vt:lpstr>Hydráty methanu</vt:lpstr>
      <vt:lpstr>Prezentace aplikace PowerPoint</vt:lpstr>
      <vt:lpstr>Fyzikální vlastnosti vody</vt:lpstr>
      <vt:lpstr>Anomálie vody</vt:lpstr>
      <vt:lpstr>Parní stroj</vt:lpstr>
      <vt:lpstr>Oxidy</vt:lpstr>
      <vt:lpstr>Oxidy</vt:lpstr>
      <vt:lpstr>Prezentace aplikace PowerPoint</vt:lpstr>
      <vt:lpstr>Hydroxidy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Využití H2O2 v chemiluminiscenčních reakcích</vt:lpstr>
      <vt:lpstr>Peroxidy O22-</vt:lpstr>
      <vt:lpstr>Prezentace aplikace PowerPoint</vt:lpstr>
      <vt:lpstr>Prezentace aplikace PowerPoint</vt:lpstr>
      <vt:lpstr>Prezentace aplikace PowerPoint</vt:lpstr>
      <vt:lpstr>OH radikály</vt:lpstr>
      <vt:lpstr>Prezentace aplikace PowerPoint</vt:lpstr>
      <vt:lpstr>OH radikály</vt:lpstr>
      <vt:lpstr>Fentonova reakce</vt:lpstr>
      <vt:lpstr>Reaktivní formy kyslíku (ROS, Reactive Oxygen Species)</vt:lpstr>
      <vt:lpstr>Prezentace aplikace PowerPoint</vt:lpstr>
      <vt:lpstr>Sulfan a polysulfany</vt:lpstr>
      <vt:lpstr>Prezentace aplikace PowerPoint</vt:lpstr>
      <vt:lpstr>Halogenidy chalkogenů</vt:lpstr>
      <vt:lpstr>Prezentace aplikace PowerPoint</vt:lpstr>
      <vt:lpstr>Sulfidy a polysulfidy</vt:lpstr>
      <vt:lpstr>Prezentace aplikace PowerPoint</vt:lpstr>
      <vt:lpstr>Prezentace aplikace PowerPoint</vt:lpstr>
      <vt:lpstr>Oxosloučeniny chalkogenů 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Oxosloučeniny selenu</vt:lpstr>
      <vt:lpstr>Oxosloučeniny telluru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Lubomir Prokes</dc:creator>
  <cp:lastModifiedBy>Lubomir Prokes</cp:lastModifiedBy>
  <cp:revision>238</cp:revision>
  <dcterms:created xsi:type="dcterms:W3CDTF">2019-02-28T14:01:10Z</dcterms:created>
  <dcterms:modified xsi:type="dcterms:W3CDTF">2019-03-14T05:31:37Z</dcterms:modified>
</cp:coreProperties>
</file>